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32" w:type="dxa"/>
        <w:tblLook w:val="01E0" w:firstRow="1" w:lastRow="1" w:firstColumn="1" w:lastColumn="1" w:noHBand="0" w:noVBand="0"/>
      </w:tblPr>
      <w:tblGrid>
        <w:gridCol w:w="4820"/>
        <w:gridCol w:w="5812"/>
      </w:tblGrid>
      <w:tr w:rsidR="0096716C" w:rsidTr="0096716C">
        <w:trPr>
          <w:trHeight w:val="1622"/>
        </w:trPr>
        <w:tc>
          <w:tcPr>
            <w:tcW w:w="4820" w:type="dxa"/>
          </w:tcPr>
          <w:p w:rsidR="0096716C" w:rsidRDefault="0096716C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PHÒNG GD-ĐT TAM KỲ</w:t>
            </w:r>
          </w:p>
          <w:p w:rsidR="0096716C" w:rsidRDefault="0096716C">
            <w:pPr>
              <w:spacing w:after="6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226695</wp:posOffset>
                      </wp:positionV>
                      <wp:extent cx="9906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1882DB" id="Straight Connector 6" o:spid="_x0000_s1026" style="position:absolute;z-index:251680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76.85pt,17.85pt" to="154.8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"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716C" w:rsidRDefault="0096716C" w:rsidP="0096716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">
                      <v:path arrowok="t"/>
                      <v:textbox>
                        <w:txbxContent>
                          <w:p w:rsidR="0096716C" w:rsidRDefault="0096716C" w:rsidP="0096716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</w:rPr>
              <w:t>TRƯỜNG THCS HUỲNH THÚC KHÁNG</w:t>
            </w:r>
          </w:p>
          <w:p w:rsidR="0096716C" w:rsidRDefault="0096716C">
            <w:pPr>
              <w:spacing w:line="256" w:lineRule="auto"/>
              <w:rPr>
                <w:rFonts w:ascii="Times New Roman" w:hAnsi="Times New Roman" w:cs="Times New Roman"/>
              </w:rPr>
            </w:pPr>
          </w:p>
          <w:p w:rsidR="0096716C" w:rsidRDefault="0096716C">
            <w:pPr>
              <w:tabs>
                <w:tab w:val="left" w:pos="2720"/>
                <w:tab w:val="left" w:pos="2840"/>
              </w:tabs>
              <w:spacing w:line="256" w:lineRule="auto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ab/>
            </w:r>
          </w:p>
          <w:p w:rsidR="0096716C" w:rsidRDefault="0096716C">
            <w:pPr>
              <w:tabs>
                <w:tab w:val="left" w:pos="939"/>
              </w:tabs>
              <w:spacing w:line="25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</w:p>
          <w:p w:rsidR="0096716C" w:rsidRDefault="0096716C">
            <w:pPr>
              <w:tabs>
                <w:tab w:val="left" w:pos="939"/>
              </w:tabs>
              <w:spacing w:after="240" w:line="25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(</w:t>
            </w:r>
            <w:r>
              <w:rPr>
                <w:rFonts w:ascii="Times New Roman" w:hAnsi="Times New Roman" w:cs="Times New Roman"/>
                <w:i/>
              </w:rPr>
              <w:t>Đề gồm có 02 trang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812" w:type="dxa"/>
          </w:tcPr>
          <w:p w:rsidR="0096716C" w:rsidRDefault="0096716C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IỂM TRA GIỮA HỌC KỲ I NĂM HỌC 2022-2023</w:t>
            </w:r>
          </w:p>
          <w:p w:rsidR="0096716C" w:rsidRDefault="0096716C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Môn: TOÁN – Lớp </w:t>
            </w:r>
            <w:r w:rsidR="00D002AE">
              <w:rPr>
                <w:b/>
              </w:rPr>
              <w:t>9</w:t>
            </w:r>
          </w:p>
          <w:p w:rsidR="0096716C" w:rsidRDefault="0096716C">
            <w:pPr>
              <w:spacing w:line="25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Thời gian</w:t>
            </w:r>
            <w:r>
              <w:rPr>
                <w:rFonts w:ascii="Times New Roman" w:hAnsi="Times New Roman" w:cs="Times New Roman"/>
              </w:rPr>
              <w:t>: 60 phút (không kể thời gian giao đề)</w:t>
            </w:r>
          </w:p>
          <w:p w:rsidR="0096716C" w:rsidRDefault="0096716C">
            <w:pPr>
              <w:spacing w:line="256" w:lineRule="auto"/>
              <w:jc w:val="center"/>
              <w:rPr>
                <w:rFonts w:ascii="Times New Roman" w:hAnsi="Times New Roman" w:cs="Times New Roman"/>
              </w:rPr>
            </w:pPr>
          </w:p>
          <w:p w:rsidR="0096716C" w:rsidRDefault="00D002AE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Ã ĐỀ:</w:t>
            </w:r>
          </w:p>
        </w:tc>
      </w:tr>
    </w:tbl>
    <w:p w:rsidR="00224A37" w:rsidRPr="00AA291E" w:rsidRDefault="0096716C" w:rsidP="00224A37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I.  PHẦN TRẮC NGHIỆM: 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pt-BR"/>
        </w:rPr>
        <w:t>(5, 0 điểm) Chọn chữ cái trước ý trả lời đúng trong các câu sau rồi ghi vào giấy làm bài.</w:t>
      </w:r>
    </w:p>
    <w:p w:rsidR="00224A37" w:rsidRPr="00AA291E" w:rsidRDefault="00224A37" w:rsidP="00224A37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sz w:val="28"/>
          <w:szCs w:val="28"/>
        </w:rPr>
      </w:pPr>
      <w:r w:rsidRPr="00AA291E">
        <w:rPr>
          <w:b/>
          <w:bCs/>
          <w:sz w:val="28"/>
          <w:szCs w:val="28"/>
        </w:rPr>
        <w:t xml:space="preserve">Câu 1. </w:t>
      </w:r>
      <w:r w:rsidR="00AA291E">
        <w:rPr>
          <w:sz w:val="28"/>
          <w:szCs w:val="28"/>
        </w:rPr>
        <w:t>Căn bậc hai số học của 121 là</w:t>
      </w:r>
    </w:p>
    <w:p w:rsidR="00224A37" w:rsidRPr="00AA291E" w:rsidRDefault="00224A37" w:rsidP="00224A3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AA291E">
        <w:rPr>
          <w:rFonts w:ascii="Times New Roman" w:hAnsi="Times New Roman" w:cs="Times New Roman"/>
          <w:sz w:val="28"/>
          <w:szCs w:val="28"/>
        </w:rPr>
        <w:t xml:space="preserve"> -11 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AA291E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AA291E">
        <w:rPr>
          <w:rFonts w:ascii="Times New Roman" w:hAnsi="Times New Roman" w:cs="Times New Roman"/>
          <w:sz w:val="28"/>
          <w:szCs w:val="28"/>
        </w:rPr>
        <w:t xml:space="preserve"> 11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="00745C0D" w:rsidRPr="00AA291E">
        <w:rPr>
          <w:rFonts w:ascii="Times New Roman" w:hAnsi="Times New Roman" w:cs="Times New Roman"/>
          <w:sz w:val="28"/>
          <w:szCs w:val="28"/>
        </w:rPr>
        <w:t xml:space="preserve">. ± 11 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="00745C0D" w:rsidRPr="00AA291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745C0D" w:rsidRPr="00AA291E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AA291E">
        <w:rPr>
          <w:rFonts w:ascii="Times New Roman" w:hAnsi="Times New Roman" w:cs="Times New Roman"/>
          <w:sz w:val="28"/>
          <w:szCs w:val="28"/>
        </w:rPr>
        <w:t>. 121</w:t>
      </w:r>
      <w:r w:rsidRPr="00AA291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A291E">
        <w:rPr>
          <w:rFonts w:ascii="Times New Roman" w:hAnsi="Times New Roman" w:cs="Times New Roman"/>
          <w:sz w:val="28"/>
          <w:szCs w:val="28"/>
        </w:rPr>
        <w:t>.</w:t>
      </w:r>
    </w:p>
    <w:p w:rsidR="00224A37" w:rsidRPr="00AA291E" w:rsidRDefault="00745C0D" w:rsidP="00224A37">
      <w:pPr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b/>
          <w:bCs/>
          <w:sz w:val="28"/>
          <w:szCs w:val="28"/>
        </w:rPr>
        <w:t xml:space="preserve">Câu 2. </w:t>
      </w:r>
      <w:r w:rsidR="00224A37" w:rsidRPr="00AA291E">
        <w:rPr>
          <w:rFonts w:ascii="Times New Roman" w:hAnsi="Times New Roman" w:cs="Times New Roman"/>
          <w:sz w:val="28"/>
          <w:szCs w:val="28"/>
        </w:rPr>
        <w:t xml:space="preserve">So sánh  </w:t>
      </w:r>
      <w:r w:rsidR="00224A37"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5" o:title=""/>
          </v:shape>
          <o:OLEObject Type="Embed" ProgID="Equation.DSMT4" ShapeID="_x0000_i1025" DrawAspect="Content" ObjectID="_1728499422" r:id="rId6"/>
        </w:object>
      </w:r>
      <w:r w:rsidR="00224A37" w:rsidRPr="00AA291E">
        <w:rPr>
          <w:rFonts w:ascii="Times New Roman" w:hAnsi="Times New Roman" w:cs="Times New Roman"/>
          <w:sz w:val="28"/>
          <w:szCs w:val="28"/>
        </w:rPr>
        <w:t xml:space="preserve">với </w:t>
      </w:r>
      <w:r w:rsidR="00224A37"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26" type="#_x0000_t75" style="width:24pt;height:17.25pt" o:ole="">
            <v:imagedata r:id="rId7" o:title=""/>
          </v:shape>
          <o:OLEObject Type="Embed" ProgID="Equation.DSMT4" ShapeID="_x0000_i1026" DrawAspect="Content" ObjectID="_1728499423" r:id="rId8"/>
        </w:object>
      </w:r>
      <w:r w:rsidR="00224A37" w:rsidRPr="00AA291E">
        <w:rPr>
          <w:rFonts w:ascii="Times New Roman" w:hAnsi="Times New Roman" w:cs="Times New Roman"/>
          <w:sz w:val="28"/>
          <w:szCs w:val="28"/>
        </w:rPr>
        <w:t xml:space="preserve"> ta có kết luậ</w:t>
      </w:r>
      <w:r w:rsidR="00FC6BB3">
        <w:rPr>
          <w:rFonts w:ascii="Times New Roman" w:hAnsi="Times New Roman" w:cs="Times New Roman"/>
          <w:sz w:val="28"/>
          <w:szCs w:val="28"/>
        </w:rPr>
        <w:t>n sau</w:t>
      </w:r>
    </w:p>
    <w:p w:rsidR="00224A37" w:rsidRPr="00AA291E" w:rsidRDefault="00224A37" w:rsidP="00224A3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27" type="#_x0000_t75" style="width:24pt;height:17.25pt" o:ole="">
            <v:imagedata r:id="rId5" o:title=""/>
          </v:shape>
          <o:OLEObject Type="Embed" ProgID="Equation.DSMT4" ShapeID="_x0000_i1027" DrawAspect="Content" ObjectID="_1728499424" r:id="rId9"/>
        </w:object>
      </w:r>
      <w:r w:rsidRPr="00AA291E">
        <w:rPr>
          <w:rFonts w:ascii="Times New Roman" w:hAnsi="Times New Roman" w:cs="Times New Roman"/>
          <w:sz w:val="28"/>
          <w:szCs w:val="28"/>
        </w:rPr>
        <w:t xml:space="preserve">&gt;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28" type="#_x0000_t75" style="width:24pt;height:17.25pt" o:ole="">
            <v:imagedata r:id="rId7" o:title=""/>
          </v:shape>
          <o:OLEObject Type="Embed" ProgID="Equation.DSMT4" ShapeID="_x0000_i1028" DrawAspect="Content" ObjectID="_1728499425" r:id="rId10"/>
        </w:object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745C0D" w:rsidRPr="00AA291E">
        <w:rPr>
          <w:rFonts w:ascii="Times New Roman" w:hAnsi="Times New Roman" w:cs="Times New Roman"/>
          <w:sz w:val="28"/>
          <w:szCs w:val="28"/>
        </w:rPr>
        <w:t xml:space="preserve">   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29" type="#_x0000_t75" style="width:24pt;height:17.25pt" o:ole="">
            <v:imagedata r:id="rId5" o:title=""/>
          </v:shape>
          <o:OLEObject Type="Embed" ProgID="Equation.DSMT4" ShapeID="_x0000_i1029" DrawAspect="Content" ObjectID="_1728499426" r:id="rId11"/>
        </w:object>
      </w:r>
      <w:r w:rsidRPr="00AA291E">
        <w:rPr>
          <w:rFonts w:ascii="Times New Roman" w:hAnsi="Times New Roman" w:cs="Times New Roman"/>
          <w:sz w:val="28"/>
          <w:szCs w:val="28"/>
        </w:rPr>
        <w:t xml:space="preserve">&lt;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30" type="#_x0000_t75" style="width:24pt;height:17.25pt" o:ole="">
            <v:imagedata r:id="rId7" o:title=""/>
          </v:shape>
          <o:OLEObject Type="Embed" ProgID="Equation.DSMT4" ShapeID="_x0000_i1030" DrawAspect="Content" ObjectID="_1728499427" r:id="rId12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="00745C0D" w:rsidRPr="00AA291E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AA291E">
        <w:rPr>
          <w:rFonts w:ascii="Times New Roman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31" type="#_x0000_t75" style="width:24pt;height:17.25pt" o:ole="">
            <v:imagedata r:id="rId5" o:title=""/>
          </v:shape>
          <o:OLEObject Type="Embed" ProgID="Equation.DSMT4" ShapeID="_x0000_i1031" DrawAspect="Content" ObjectID="_1728499428" r:id="rId13"/>
        </w:object>
      </w:r>
      <w:r w:rsidRPr="00AA291E">
        <w:rPr>
          <w:rFonts w:ascii="Times New Roman" w:hAnsi="Times New Roman" w:cs="Times New Roman"/>
          <w:sz w:val="28"/>
          <w:szCs w:val="28"/>
        </w:rPr>
        <w:t xml:space="preserve">=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32" type="#_x0000_t75" style="width:24pt;height:17.25pt" o:ole="">
            <v:imagedata r:id="rId7" o:title=""/>
          </v:shape>
          <o:OLEObject Type="Embed" ProgID="Equation.DSMT4" ShapeID="_x0000_i1032" DrawAspect="Content" ObjectID="_1728499429" r:id="rId14"/>
        </w:object>
      </w:r>
      <w:r w:rsidR="00745C0D" w:rsidRPr="00AA291E">
        <w:rPr>
          <w:rFonts w:ascii="Times New Roman" w:hAnsi="Times New Roman" w:cs="Times New Roman"/>
          <w:sz w:val="28"/>
          <w:szCs w:val="28"/>
        </w:rPr>
        <w:t xml:space="preserve"> .   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="00AA291E">
        <w:rPr>
          <w:rFonts w:ascii="Times New Roman" w:hAnsi="Times New Roman" w:cs="Times New Roman"/>
          <w:sz w:val="28"/>
          <w:szCs w:val="28"/>
        </w:rPr>
        <w:t xml:space="preserve">Không </w:t>
      </w:r>
      <w:r w:rsidRPr="00AA291E">
        <w:rPr>
          <w:rFonts w:ascii="Times New Roman" w:hAnsi="Times New Roman" w:cs="Times New Roman"/>
          <w:sz w:val="28"/>
          <w:szCs w:val="28"/>
        </w:rPr>
        <w:t>so sánh được</w:t>
      </w:r>
      <w:r w:rsidR="00AA291E">
        <w:rPr>
          <w:rFonts w:ascii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A291E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745C0D" w:rsidRPr="00AA291E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AA291E">
        <w:rPr>
          <w:rFonts w:ascii="Times New Roman" w:hAnsi="Times New Roman" w:cs="Times New Roman"/>
          <w:sz w:val="28"/>
          <w:szCs w:val="28"/>
        </w:rPr>
        <w:t>Căn bậc ba củ</w:t>
      </w:r>
      <w:r w:rsidR="00745C0D" w:rsidRPr="00AA291E">
        <w:rPr>
          <w:rFonts w:ascii="Times New Roman" w:hAnsi="Times New Roman" w:cs="Times New Roman"/>
          <w:sz w:val="28"/>
          <w:szCs w:val="28"/>
        </w:rPr>
        <w:t>a -27 là</w:t>
      </w:r>
    </w:p>
    <w:p w:rsidR="00224A37" w:rsidRPr="00AA291E" w:rsidRDefault="00745C0D" w:rsidP="00745C0D">
      <w:pPr>
        <w:spacing w:after="160"/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sz w:val="28"/>
          <w:szCs w:val="28"/>
        </w:rPr>
        <w:t xml:space="preserve">         A.</w:t>
      </w:r>
      <w:r w:rsidR="00AA291E">
        <w:rPr>
          <w:rFonts w:ascii="Times New Roman" w:hAnsi="Times New Roman" w:cs="Times New Roman"/>
          <w:sz w:val="28"/>
          <w:szCs w:val="28"/>
        </w:rPr>
        <w:t>-</w:t>
      </w:r>
      <w:r w:rsidRPr="00AA291E">
        <w:rPr>
          <w:rFonts w:ascii="Times New Roman" w:hAnsi="Times New Roman" w:cs="Times New Roman"/>
          <w:sz w:val="28"/>
          <w:szCs w:val="28"/>
        </w:rPr>
        <w:t>3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="00224A37" w:rsidRPr="00AA291E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="00AA291E">
        <w:rPr>
          <w:rFonts w:ascii="Times New Roman" w:hAnsi="Times New Roman" w:cs="Times New Roman"/>
          <w:sz w:val="28"/>
          <w:szCs w:val="28"/>
        </w:rPr>
        <w:t xml:space="preserve"> </w:t>
      </w:r>
      <w:r w:rsidR="00224A37" w:rsidRPr="00AA291E">
        <w:rPr>
          <w:rFonts w:ascii="Times New Roman" w:hAnsi="Times New Roman" w:cs="Times New Roman"/>
          <w:sz w:val="28"/>
          <w:szCs w:val="28"/>
        </w:rPr>
        <w:t>3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AA291E">
        <w:rPr>
          <w:rFonts w:ascii="Times New Roman" w:hAnsi="Times New Roman" w:cs="Times New Roman"/>
          <w:sz w:val="28"/>
          <w:szCs w:val="28"/>
        </w:rPr>
        <w:t xml:space="preserve">          </w:t>
      </w:r>
      <w:r w:rsidR="00224A37" w:rsidRPr="00AA291E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="00224A37" w:rsidRPr="00AA291E">
        <w:rPr>
          <w:rFonts w:ascii="Times New Roman" w:hAnsi="Times New Roman" w:cs="Times New Roman"/>
          <w:sz w:val="28"/>
          <w:szCs w:val="28"/>
        </w:rPr>
        <w:t xml:space="preserve"> -9</w:t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224A37" w:rsidRPr="00AA291E">
        <w:rPr>
          <w:rFonts w:ascii="Times New Roman" w:hAnsi="Times New Roman" w:cs="Times New Roman"/>
          <w:sz w:val="28"/>
          <w:szCs w:val="28"/>
        </w:rPr>
        <w:tab/>
      </w:r>
      <w:r w:rsidR="00224A37" w:rsidRPr="00AA291E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="00224A37" w:rsidRPr="00AA291E">
        <w:rPr>
          <w:rFonts w:ascii="Times New Roman" w:hAnsi="Times New Roman" w:cs="Times New Roman"/>
          <w:sz w:val="28"/>
          <w:szCs w:val="28"/>
        </w:rPr>
        <w:t xml:space="preserve"> -9</w:t>
      </w:r>
      <w:r w:rsidR="00AA291E">
        <w:rPr>
          <w:rFonts w:ascii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b/>
          <w:bCs/>
          <w:sz w:val="28"/>
          <w:szCs w:val="28"/>
        </w:rPr>
        <w:t>Câu 4</w:t>
      </w:r>
      <w:r w:rsidR="00745C0D" w:rsidRPr="00AA291E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AA291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AA291E">
        <w:rPr>
          <w:rFonts w:ascii="Times New Roman" w:hAnsi="Times New Roman" w:cs="Times New Roman"/>
          <w:sz w:val="28"/>
          <w:szCs w:val="28"/>
        </w:rPr>
        <w:t>Kết quả phép tính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A291E">
        <w:rPr>
          <w:rFonts w:ascii="Times New Roman" w:hAnsi="Times New Roman" w:cs="Times New Roman"/>
          <w:position w:val="-28"/>
          <w:sz w:val="28"/>
          <w:szCs w:val="28"/>
        </w:rPr>
        <w:object w:dxaOrig="499" w:dyaOrig="720">
          <v:shape id="_x0000_i1033" type="#_x0000_t75" style="width:24.75pt;height:36pt" o:ole="">
            <v:imagedata r:id="rId15" o:title=""/>
          </v:shape>
          <o:OLEObject Type="Embed" ProgID="Equation.DSMT4" ShapeID="_x0000_i1033" DrawAspect="Content" ObjectID="_1728499430" r:id="rId16"/>
        </w:object>
      </w:r>
      <w:r w:rsidR="00AA291E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24A37" w:rsidRPr="00AA291E" w:rsidRDefault="00224A37" w:rsidP="00224A37">
      <w:pPr>
        <w:pStyle w:val="ListParagraph"/>
        <w:numPr>
          <w:ilvl w:val="0"/>
          <w:numId w:val="2"/>
        </w:numPr>
        <w:spacing w:after="160"/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sz w:val="28"/>
          <w:szCs w:val="28"/>
        </w:rPr>
        <w:t>4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AA291E">
        <w:rPr>
          <w:rFonts w:ascii="Times New Roman" w:hAnsi="Times New Roman" w:cs="Times New Roman"/>
          <w:sz w:val="28"/>
          <w:szCs w:val="28"/>
        </w:rPr>
        <w:t>. -4</w:t>
      </w:r>
      <w:r w:rsidR="00AA291E">
        <w:rPr>
          <w:rFonts w:ascii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="00745C0D" w:rsidRPr="00AA291E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AA291E">
        <w:rPr>
          <w:rFonts w:ascii="Times New Roman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2</w: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sz w:val="28"/>
          <w:szCs w:val="28"/>
        </w:rPr>
        <w:tab/>
      </w:r>
      <w:r w:rsidRPr="00AA291E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AA291E">
        <w:rPr>
          <w:rFonts w:ascii="Times New Roman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hAnsi="Times New Roman" w:cs="Times New Roman"/>
          <w:sz w:val="28"/>
          <w:szCs w:val="28"/>
          <w:lang w:val="vi-VN"/>
        </w:rPr>
        <w:t>-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2</w: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spacing w:after="160"/>
        <w:rPr>
          <w:rFonts w:ascii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Câu 5.</w:t>
      </w:r>
      <w:r w:rsidR="00745C0D" w:rsidRPr="00AA291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Kết quả của phép tính </w:t>
      </w:r>
      <w:r w:rsidRPr="00AA291E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900" w:dyaOrig="380">
          <v:shape id="_x0000_i1034" type="#_x0000_t75" style="width:45pt;height:18.75pt" o:ole="">
            <v:imagedata r:id="rId17" o:title=""/>
          </v:shape>
          <o:OLEObject Type="Embed" ProgID="Equation.DSMT4" ShapeID="_x0000_i1034" DrawAspect="Content" ObjectID="_1728499431" r:id="rId18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  <w:lang w:val="nl-NL"/>
        </w:rPr>
        <w:t>là</w:t>
      </w:r>
    </w:p>
    <w:p w:rsidR="00224A37" w:rsidRPr="00AA291E" w:rsidRDefault="00224A37" w:rsidP="00224A37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A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36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ab/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B.</w:t>
      </w:r>
      <w:r w:rsidR="00745C0D"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-36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ab/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C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-6</w: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ab/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6.</w:t>
      </w:r>
    </w:p>
    <w:p w:rsidR="00224A37" w:rsidRPr="00AA291E" w:rsidRDefault="00745C0D" w:rsidP="00224A37">
      <w:pPr>
        <w:spacing w:after="1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6. </w:t>
      </w:r>
      <w:r w:rsidR="00224A37" w:rsidRPr="00AA291E">
        <w:rPr>
          <w:rFonts w:ascii="Times New Roman" w:eastAsia="Times New Roman" w:hAnsi="Times New Roman" w:cs="Times New Roman"/>
          <w:position w:val="-8"/>
          <w:sz w:val="28"/>
          <w:szCs w:val="28"/>
          <w:lang w:val="fr-FR"/>
        </w:rPr>
        <w:object w:dxaOrig="480" w:dyaOrig="400">
          <v:shape id="_x0000_i1035" type="#_x0000_t75" style="width:24pt;height:20.25pt" o:ole="">
            <v:imagedata r:id="rId19" o:title=""/>
          </v:shape>
          <o:OLEObject Type="Embed" ProgID="Equation.DSMT4" ShapeID="_x0000_i1035" DrawAspect="Content" ObjectID="_1728499432" r:id="rId20"/>
        </w:objec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>bằ</w:t>
      </w:r>
      <w:r w:rsidRPr="00AA291E">
        <w:rPr>
          <w:rFonts w:ascii="Times New Roman" w:eastAsia="Calibri" w:hAnsi="Times New Roman" w:cs="Times New Roman"/>
          <w:sz w:val="28"/>
          <w:szCs w:val="28"/>
        </w:rPr>
        <w:t>ng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24A37" w:rsidRPr="00AA291E" w:rsidRDefault="00224A37" w:rsidP="00224A37">
      <w:pPr>
        <w:spacing w:after="160"/>
        <w:ind w:firstLine="720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A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 </w:t>
      </w:r>
      <w:r w:rsidR="00AA291E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 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B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6"/>
          <w:sz w:val="28"/>
          <w:szCs w:val="28"/>
          <w:lang w:val="fr-FR"/>
        </w:rPr>
        <w:object w:dxaOrig="320" w:dyaOrig="279">
          <v:shape id="_x0000_i1036" type="#_x0000_t75" style="width:16.5pt;height:13.5pt" o:ole="">
            <v:imagedata r:id="rId21" o:title=""/>
          </v:shape>
          <o:OLEObject Type="Embed" ProgID="Equation.DSMT4" ShapeID="_x0000_i1036" DrawAspect="Content" ObjectID="_1728499433" r:id="rId22"/>
        </w:object>
      </w:r>
      <w:r w:rsid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8"/>
          <w:sz w:val="28"/>
          <w:szCs w:val="28"/>
          <w:lang w:val="fr-FR"/>
        </w:rPr>
        <w:object w:dxaOrig="520" w:dyaOrig="360">
          <v:shape id="_x0000_i1037" type="#_x0000_t75" style="width:26.25pt;height:18pt" o:ole="">
            <v:imagedata r:id="rId23" o:title=""/>
          </v:shape>
          <o:OLEObject Type="Embed" ProgID="Equation.DSMT4" ShapeID="_x0000_i1037" DrawAspect="Content" ObjectID="_1728499434" r:id="rId24"/>
        </w:object>
      </w:r>
      <w:r w:rsid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 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D.</w:t>
      </w:r>
      <w:r w:rsidRPr="00AA291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AA291E">
        <w:rPr>
          <w:rFonts w:ascii="Times New Roman" w:eastAsia="Times New Roman" w:hAnsi="Times New Roman" w:cs="Times New Roman"/>
          <w:position w:val="-14"/>
          <w:sz w:val="28"/>
          <w:szCs w:val="28"/>
          <w:lang w:val="fr-FR"/>
        </w:rPr>
        <w:object w:dxaOrig="260" w:dyaOrig="400">
          <v:shape id="_x0000_i1038" type="#_x0000_t75" style="width:13.5pt;height:19.5pt" o:ole="">
            <v:imagedata r:id="rId25" o:title=""/>
          </v:shape>
          <o:OLEObject Type="Embed" ProgID="Equation.DSMT4" ShapeID="_x0000_i1038" DrawAspect="Content" ObjectID="_1728499435" r:id="rId26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224A37" w:rsidRPr="00AA291E" w:rsidRDefault="00224A37" w:rsidP="00224A37">
      <w:pPr>
        <w:spacing w:before="80" w:after="8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Câu 7.</w:t>
      </w:r>
      <w:r w:rsidRPr="00AA291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Khử mẫu của biểu thức</w:t>
      </w:r>
      <w:r w:rsidRPr="00AA291E">
        <w:rPr>
          <w:rFonts w:ascii="Times New Roman" w:eastAsia="Times New Roman" w:hAnsi="Times New Roman" w:cs="Times New Roman"/>
          <w:bCs/>
          <w:iCs/>
          <w:position w:val="-26"/>
          <w:sz w:val="28"/>
          <w:szCs w:val="28"/>
          <w:lang w:val="nl-NL"/>
        </w:rPr>
        <w:object w:dxaOrig="1240" w:dyaOrig="700">
          <v:shape id="_x0000_i1039" type="#_x0000_t75" style="width:62.25pt;height:35.25pt" o:ole="">
            <v:imagedata r:id="rId27" o:title=""/>
          </v:shape>
          <o:OLEObject Type="Embed" ProgID="Equation.DSMT4" ShapeID="_x0000_i1039" DrawAspect="Content" ObjectID="_1728499436" r:id="rId28"/>
        </w:object>
      </w:r>
      <w:r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được   </w:t>
      </w:r>
    </w:p>
    <w:p w:rsidR="00224A37" w:rsidRPr="00AA291E" w:rsidRDefault="00745C0D" w:rsidP="00224A37">
      <w:pPr>
        <w:spacing w:before="80" w:after="80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      </w:t>
      </w:r>
      <w:r w:rsidR="00224A37"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A</w: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="00224A37" w:rsidRPr="00AA291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400" w:dyaOrig="680">
          <v:shape id="_x0000_i1040" type="#_x0000_t75" style="width:19.5pt;height:33.75pt" o:ole="">
            <v:imagedata r:id="rId29" o:title=""/>
          </v:shape>
          <o:OLEObject Type="Embed" ProgID="Equation.DSMT4" ShapeID="_x0000_i1040" DrawAspect="Content" ObjectID="_1728499437" r:id="rId30"/>
        </w:object>
      </w:r>
      <w:r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                  </w:t>
      </w:r>
      <w:r w:rsidR="00224A37"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B</w: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. </w:t>
      </w:r>
      <w:r w:rsidR="00224A37" w:rsidRPr="00AA291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41" type="#_x0000_t75" style="width:27pt;height:33.75pt" o:ole="">
            <v:imagedata r:id="rId31" o:title=""/>
          </v:shape>
          <o:OLEObject Type="Embed" ProgID="Equation.DSMT4" ShapeID="_x0000_i1041" DrawAspect="Content" ObjectID="_1728499438" r:id="rId32"/>
        </w:objec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                       </w:t>
      </w:r>
      <w:r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</w:t>
      </w:r>
      <w:r w:rsidR="00224A37" w:rsidRPr="00AA291E">
        <w:rPr>
          <w:rFonts w:ascii="Times New Roman" w:eastAsia="Times New Roman" w:hAnsi="Times New Roman" w:cs="Times New Roman"/>
          <w:bCs/>
          <w:iCs/>
          <w:position w:val="-8"/>
          <w:sz w:val="28"/>
          <w:szCs w:val="28"/>
          <w:lang w:val="nl-NL"/>
        </w:rPr>
        <w:object w:dxaOrig="480" w:dyaOrig="360">
          <v:shape id="_x0000_i1042" type="#_x0000_t75" style="width:24pt;height:18pt" o:ole="">
            <v:imagedata r:id="rId33" o:title=""/>
          </v:shape>
          <o:OLEObject Type="Embed" ProgID="Equation.DSMT4" ShapeID="_x0000_i1042" DrawAspect="Content" ObjectID="_1728499439" r:id="rId34"/>
        </w:objec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D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 </w:t>
      </w:r>
      <w:r w:rsidR="00224A37" w:rsidRPr="00AA291E">
        <w:rPr>
          <w:rFonts w:ascii="Times New Roman" w:eastAsia="Times New Roman" w:hAnsi="Times New Roman" w:cs="Times New Roman"/>
          <w:bCs/>
          <w:iCs/>
          <w:position w:val="-24"/>
          <w:sz w:val="28"/>
          <w:szCs w:val="28"/>
          <w:lang w:val="nl-NL"/>
        </w:rPr>
        <w:object w:dxaOrig="540" w:dyaOrig="680">
          <v:shape id="_x0000_i1043" type="#_x0000_t75" style="width:27pt;height:34.5pt" o:ole="">
            <v:imagedata r:id="rId35" o:title=""/>
          </v:shape>
          <o:OLEObject Type="Embed" ProgID="Equation.DSMT4" ShapeID="_x0000_i1043" DrawAspect="Content" ObjectID="_1728499440" r:id="rId36"/>
        </w:object>
      </w:r>
      <w:r w:rsidR="00224A37" w:rsidRPr="00AA291E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 xml:space="preserve"> .</w:t>
      </w:r>
    </w:p>
    <w:p w:rsidR="00224A37" w:rsidRPr="00AA291E" w:rsidRDefault="00745C0D" w:rsidP="00224A37">
      <w:pPr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bCs/>
          <w:sz w:val="28"/>
          <w:szCs w:val="28"/>
        </w:rPr>
        <w:t>Câu 8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.Sắp xếp theo thứ tự </w:t>
      </w:r>
      <w:r w:rsidR="001A3398">
        <w:rPr>
          <w:rFonts w:ascii="Times New Roman" w:eastAsia="Times New Roman" w:hAnsi="Times New Roman" w:cs="Times New Roman"/>
          <w:sz w:val="28"/>
          <w:szCs w:val="28"/>
        </w:rPr>
        <w:t>giảm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 dần của </w:t>
      </w:r>
      <w:r w:rsidR="00224A37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480" w:dyaOrig="360">
          <v:shape id="_x0000_i1044" type="#_x0000_t75" style="width:24pt;height:18pt" o:ole="">
            <v:imagedata r:id="rId37" o:title=""/>
          </v:shape>
          <o:OLEObject Type="Embed" ProgID="Equation.DSMT4" ShapeID="_x0000_i1044" DrawAspect="Content" ObjectID="_1728499441" r:id="rId38"/>
        </w:objec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224A37" w:rsidRPr="00AA291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40">
          <v:shape id="_x0000_i1045" type="#_x0000_t75" style="width:24pt;height:17.25pt" o:ole="">
            <v:imagedata r:id="rId39" o:title=""/>
          </v:shape>
          <o:OLEObject Type="Embed" ProgID="Equation.DSMT4" ShapeID="_x0000_i1045" DrawAspect="Content" ObjectID="_1728499442" r:id="rId40"/>
        </w:objec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C132F0" w:rsidRPr="00AA291E">
        <w:rPr>
          <w:rFonts w:ascii="Times New Roman" w:eastAsia="Times New Roman" w:hAnsi="Times New Roman" w:cs="Times New Roman"/>
          <w:sz w:val="28"/>
          <w:szCs w:val="28"/>
        </w:rPr>
        <w:t>5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 ta có</w:t>
      </w:r>
    </w:p>
    <w:p w:rsidR="00224A37" w:rsidRPr="00AA291E" w:rsidRDefault="00745C0D" w:rsidP="00224A37">
      <w:pPr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C132F0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046" type="#_x0000_t75" style="width:74.25pt;height:18pt" o:ole="">
            <v:imagedata r:id="rId41" o:title=""/>
          </v:shape>
          <o:OLEObject Type="Embed" ProgID="Equation.DSMT4" ShapeID="_x0000_i1046" DrawAspect="Content" ObjectID="_1728499443" r:id="rId42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C132F0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60" w:dyaOrig="360">
          <v:shape id="_x0000_i1047" type="#_x0000_t75" style="width:72.75pt;height:18pt" o:ole="">
            <v:imagedata r:id="rId43" o:title=""/>
          </v:shape>
          <o:OLEObject Type="Embed" ProgID="Equation.DSMT4" ShapeID="_x0000_i1047" DrawAspect="Content" ObjectID="_1728499444" r:id="rId44"/>
        </w:objec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ab/>
        <w:t xml:space="preserve"> 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</w:rPr>
        <w:t>C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7362BB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80" w:dyaOrig="360">
          <v:shape id="_x0000_i1048" type="#_x0000_t75" style="width:73.5pt;height:18pt" o:ole="">
            <v:imagedata r:id="rId45" o:title=""/>
          </v:shape>
          <o:OLEObject Type="Embed" ProgID="Equation.DSMT4" ShapeID="_x0000_i1048" DrawAspect="Content" ObjectID="_1728499445" r:id="rId46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.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</w:rPr>
        <w:t>D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7362BB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60" w:dyaOrig="360">
          <v:shape id="_x0000_i1049" type="#_x0000_t75" style="width:72.75pt;height:18pt" o:ole="">
            <v:imagedata r:id="rId47" o:title=""/>
          </v:shape>
          <o:OLEObject Type="Embed" ProgID="Equation.DSMT4" ShapeID="_x0000_i1049" DrawAspect="Content" ObjectID="_1728499446" r:id="rId48"/>
        </w:objec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63566C5E" wp14:editId="05884923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644650" cy="112141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Câu 9</w:t>
      </w:r>
      <w:r w:rsidR="00745C0D"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.</w:t>
      </w:r>
      <w:r w:rsidRPr="00AA291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AA291E">
        <w:rPr>
          <w:rFonts w:ascii="Times New Roman" w:eastAsia="Calibri" w:hAnsi="Times New Roman" w:cs="Times New Roman"/>
          <w:bCs/>
          <w:iCs/>
          <w:sz w:val="28"/>
          <w:szCs w:val="28"/>
        </w:rPr>
        <w:t>Dự</w:t>
      </w:r>
      <w:r w:rsidR="00AA291E">
        <w:rPr>
          <w:rFonts w:ascii="Times New Roman" w:eastAsia="Calibri" w:hAnsi="Times New Roman" w:cs="Times New Roman"/>
          <w:bCs/>
          <w:iCs/>
          <w:sz w:val="28"/>
          <w:szCs w:val="28"/>
        </w:rPr>
        <w:t>a vào hình 1, h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ãy chọn câu </w:t>
      </w:r>
      <w:r w:rsidR="00C132F0" w:rsidRPr="00AA291E">
        <w:rPr>
          <w:rFonts w:ascii="Times New Roman" w:eastAsia="Calibri" w:hAnsi="Times New Roman" w:cs="Times New Roman"/>
          <w:b/>
          <w:i/>
          <w:sz w:val="28"/>
          <w:szCs w:val="28"/>
        </w:rPr>
        <w:t>sai</w:t>
      </w:r>
    </w:p>
    <w:p w:rsidR="00224A37" w:rsidRPr="00AA291E" w:rsidRDefault="00224A37" w:rsidP="00224A37">
      <w:pPr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A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>BA</w:t>
      </w:r>
      <w:r w:rsidRPr="00AA291E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= BC. </w:t>
      </w:r>
      <w:r w:rsidR="00C132F0"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>B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>H</w:t>
      </w:r>
      <w:r w:rsidR="00AA291E">
        <w:rPr>
          <w:rFonts w:ascii="Times New Roman" w:eastAsia="Calibri" w:hAnsi="Times New Roman" w:cs="Times New Roman"/>
          <w:sz w:val="28"/>
          <w:szCs w:val="28"/>
          <w:lang w:val="pl-PL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ab/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ab/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ab/>
      </w:r>
      <w:r w:rsidR="00745C0D"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 </w:t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  <w:lang w:val="pl-PL"/>
        </w:rPr>
        <w:t>B.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    </w:t>
      </w:r>
      <w:r w:rsidR="00C132F0"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>AC</w:t>
      </w:r>
      <w:r w:rsidRPr="00AA291E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AA291E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= BC.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C</w:t>
      </w:r>
      <w:r w:rsidRPr="00AA291E">
        <w:rPr>
          <w:rFonts w:ascii="Times New Roman" w:eastAsia="Calibri" w:hAnsi="Times New Roman" w:cs="Times New Roman"/>
          <w:sz w:val="28"/>
          <w:szCs w:val="28"/>
        </w:rPr>
        <w:t>H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C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AH</w:t>
      </w:r>
      <w:r w:rsidRPr="00AA291E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HB.HC</w:t>
      </w:r>
      <w:r w:rsidRPr="00AA291E">
        <w:rPr>
          <w:rFonts w:ascii="Times New Roman" w:eastAsia="Calibri" w:hAnsi="Times New Roman" w:cs="Times New Roman"/>
          <w:sz w:val="28"/>
          <w:szCs w:val="28"/>
        </w:rPr>
        <w:tab/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</w:rPr>
        <w:tab/>
        <w:t xml:space="preserve">         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D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AB.BC=AH.AC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iCs/>
          <w:sz w:val="28"/>
          <w:szCs w:val="28"/>
        </w:rPr>
        <w:t>Câu 10</w:t>
      </w:r>
      <w:r w:rsidR="00745C0D" w:rsidRPr="00AA291E">
        <w:rPr>
          <w:rFonts w:ascii="Times New Roman" w:eastAsia="Calibri" w:hAnsi="Times New Roman" w:cs="Times New Roman"/>
          <w:b/>
          <w:iCs/>
          <w:sz w:val="28"/>
          <w:szCs w:val="28"/>
        </w:rPr>
        <w:t>.</w:t>
      </w:r>
      <w:r w:rsidRPr="00AA291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 xml:space="preserve">  </w:t>
      </w:r>
      <w:r w:rsidRPr="00AA291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Dựa vào hình 1</w:t>
      </w:r>
      <w:r w:rsidR="00AF36B9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Pr="00AA291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đ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ộ dài của đoạn thẳng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AB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bằ</w:t>
      </w:r>
      <w:r w:rsidR="00745C0D" w:rsidRPr="00AA291E">
        <w:rPr>
          <w:rFonts w:ascii="Times New Roman" w:eastAsia="Calibri" w:hAnsi="Times New Roman" w:cs="Times New Roman"/>
          <w:sz w:val="28"/>
          <w:szCs w:val="28"/>
        </w:rPr>
        <w:t>ng</w:t>
      </w:r>
    </w:p>
    <w:p w:rsidR="00224A37" w:rsidRPr="00AA291E" w:rsidRDefault="00745C0D" w:rsidP="00224A37">
      <w:pPr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    </w:t>
      </w:r>
      <w:r w:rsidR="00224A37"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A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BH.BC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</w:rPr>
        <w:tab/>
        <w:t xml:space="preserve">     </w:t>
      </w:r>
      <w:r w:rsidR="00224A37"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B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BC</w:t>
      </w:r>
      <w:r w:rsidR="00C132F0" w:rsidRPr="00AA291E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C132F0" w:rsidRPr="00AA291E">
        <w:rPr>
          <w:rFonts w:ascii="Times New Roman" w:eastAsia="Calibri" w:hAnsi="Times New Roman" w:cs="Times New Roman"/>
          <w:sz w:val="28"/>
          <w:szCs w:val="28"/>
        </w:rPr>
        <w:t>-AC</w:t>
      </w:r>
      <w:r w:rsidR="00C132F0" w:rsidRPr="00AA291E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                      </w:t>
      </w:r>
      <w:r w:rsidR="00224A37"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C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C132F0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960" w:dyaOrig="380">
          <v:shape id="_x0000_i1050" type="#_x0000_t75" style="width:48.75pt;height:18.75pt" o:ole="">
            <v:imagedata r:id="rId50" o:title=""/>
          </v:shape>
          <o:OLEObject Type="Embed" ProgID="Equation.DSMT4" ShapeID="_x0000_i1050" DrawAspect="Content" ObjectID="_1728499447" r:id="rId51"/>
        </w:objec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ab/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ab/>
      </w:r>
      <w:r w:rsidR="00224A37" w:rsidRPr="00AA291E">
        <w:rPr>
          <w:rFonts w:ascii="Times New Roman" w:eastAsia="Calibri" w:hAnsi="Times New Roman" w:cs="Times New Roman"/>
          <w:b/>
          <w:bCs/>
          <w:sz w:val="28"/>
          <w:szCs w:val="28"/>
        </w:rPr>
        <w:t>D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C132F0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020" w:dyaOrig="380">
          <v:shape id="_x0000_i1051" type="#_x0000_t75" style="width:51.75pt;height:18.75pt" o:ole="">
            <v:imagedata r:id="rId52" o:title=""/>
          </v:shape>
          <o:OLEObject Type="Embed" ProgID="Equation.DSMT4" ShapeID="_x0000_i1051" DrawAspect="Content" ObjectID="_1728499448" r:id="rId53"/>
        </w:objec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A291E" w:rsidRDefault="00224A37" w:rsidP="00224A37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AA291E">
        <w:rPr>
          <w:rFonts w:ascii="Times New Roman" w:eastAsia="Times New Roman" w:hAnsi="Times New Roman" w:cs="Times New Roman"/>
          <w:b/>
          <w:bCs/>
          <w:sz w:val="28"/>
          <w:szCs w:val="28"/>
        </w:rPr>
        <w:t>Câu 11.</w:t>
      </w:r>
      <w:r w:rsidRPr="00AA291E">
        <w:rPr>
          <w:rFonts w:ascii="Times New Roman" w:eastAsia="Calibri" w:hAnsi="Times New Roman" w:cs="Times New Roman"/>
          <w:b/>
          <w:sz w:val="28"/>
          <w:szCs w:val="28"/>
        </w:rPr>
        <w:t xml:space="preserve"> T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am giác ABC vuông tại A, đường cao AH    (Hình.1). Biết A</w:t>
      </w:r>
      <w:r w:rsidR="00C132F0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C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= </w:t>
      </w:r>
      <w:r w:rsidR="00C132F0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8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cm , </w:t>
      </w:r>
    </w:p>
    <w:p w:rsidR="00224A37" w:rsidRPr="00AA291E" w:rsidRDefault="00224A37" w:rsidP="00224A37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BC = 10cm</w:t>
      </w:r>
      <w:r w:rsidR="00745C0D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,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độ dài của đoạn thẳng </w:t>
      </w:r>
      <w:r w:rsidR="00C132F0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C</w:t>
      </w:r>
      <w:r w:rsidR="00745C0D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H bằng 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         </w:t>
      </w:r>
    </w:p>
    <w:p w:rsidR="00224A37" w:rsidRPr="00AA291E" w:rsidRDefault="00745C0D" w:rsidP="00224A37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 xml:space="preserve">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A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3,6  .             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B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3,6cm .                        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C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6,4.                   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D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6,4cm </w:t>
      </w:r>
    </w:p>
    <w:p w:rsidR="00224A37" w:rsidRPr="00AA291E" w:rsidRDefault="00745C0D" w:rsidP="00224A37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Câu </w:t>
      </w:r>
      <w:r w:rsidR="00224A37" w:rsidRPr="00AA291E">
        <w:rPr>
          <w:rFonts w:ascii="Times New Roman" w:eastAsia="Times New Roman" w:hAnsi="Times New Roman" w:cs="Times New Roman"/>
          <w:b/>
          <w:sz w:val="28"/>
          <w:szCs w:val="28"/>
        </w:rPr>
        <w:t>12.</w:t>
      </w:r>
      <w:r w:rsidR="00224A37" w:rsidRPr="00AA291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Cho hình 2, </w:t>
      </w:r>
      <w:r w:rsidR="00C132F0" w:rsidRPr="00AA291E">
        <w:rPr>
          <w:rFonts w:ascii="Times New Roman" w:eastAsia="Times New Roman" w:hAnsi="Times New Roman" w:cs="Times New Roman"/>
          <w:sz w:val="28"/>
          <w:szCs w:val="28"/>
        </w:rPr>
        <w:t>cot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E bằng </w:t>
      </w:r>
    </w:p>
    <w:p w:rsidR="00224A37" w:rsidRPr="00AA291E" w:rsidRDefault="00224A37" w:rsidP="00224A37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b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A.</w:t>
      </w:r>
      <w:r w:rsidRPr="00AA291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20">
          <v:shape id="_x0000_i1052" type="#_x0000_t75" style="width:23.25pt;height:30.75pt" o:ole="">
            <v:imagedata r:id="rId54" o:title=""/>
          </v:shape>
          <o:OLEObject Type="Embed" ProgID="Equation.3" ShapeID="_x0000_i1052" DrawAspect="Content" ObjectID="_1728499449" r:id="rId55"/>
        </w:object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.            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AA291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20">
          <v:shape id="_x0000_i1053" type="#_x0000_t75" style="width:23.25pt;height:30.75pt" o:ole="">
            <v:imagedata r:id="rId56" o:title=""/>
          </v:shape>
          <o:OLEObject Type="Embed" ProgID="Equation.3" ShapeID="_x0000_i1053" DrawAspect="Content" ObjectID="_1728499450" r:id="rId57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              </w:t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C. </w:t>
      </w:r>
      <w:r w:rsidR="00AF36B9" w:rsidRPr="00AA291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60" w:dyaOrig="639">
          <v:shape id="_x0000_i1054" type="#_x0000_t75" style="width:23.25pt;height:31.5pt" o:ole="">
            <v:imagedata r:id="rId58" o:title=""/>
          </v:shape>
          <o:OLEObject Type="Embed" ProgID="Equation.DSMT4" ShapeID="_x0000_i1054" DrawAspect="Content" ObjectID="_1728499451" r:id="rId59"/>
        </w:object>
      </w:r>
      <w:r w:rsidR="00745C0D" w:rsidRPr="00AA291E">
        <w:rPr>
          <w:rFonts w:ascii="Times New Roman" w:eastAsia="Times New Roman" w:hAnsi="Times New Roman" w:cs="Times New Roman"/>
          <w:sz w:val="28"/>
          <w:szCs w:val="28"/>
        </w:rPr>
        <w:t xml:space="preserve">.          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AA291E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499" w:dyaOrig="620">
          <v:shape id="_x0000_i1055" type="#_x0000_t75" style="width:24.75pt;height:30.75pt" o:ole="">
            <v:imagedata r:id="rId60" o:title=""/>
          </v:shape>
          <o:OLEObject Type="Embed" ProgID="Equation.3" ShapeID="_x0000_i1055" DrawAspect="Content" ObjectID="_1728499452" r:id="rId61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tabs>
          <w:tab w:val="left" w:pos="9195"/>
        </w:tabs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224A37" w:rsidRPr="00AA291E" w:rsidRDefault="00224A37" w:rsidP="00224A37">
      <w:pPr>
        <w:widowControl w:val="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1" locked="0" layoutInCell="1" allowOverlap="1" wp14:anchorId="586A8846" wp14:editId="09FAC6FD">
            <wp:simplePos x="0" y="0"/>
            <wp:positionH relativeFrom="column">
              <wp:posOffset>4622165</wp:posOffset>
            </wp:positionH>
            <wp:positionV relativeFrom="paragraph">
              <wp:posOffset>0</wp:posOffset>
            </wp:positionV>
            <wp:extent cx="2124075" cy="1212215"/>
            <wp:effectExtent l="0" t="0" r="0" b="0"/>
            <wp:wrapTight wrapText="bothSides">
              <wp:wrapPolygon edited="0">
                <wp:start x="6670" y="1053"/>
                <wp:lineTo x="5143" y="1877"/>
                <wp:lineTo x="5309" y="7300"/>
                <wp:lineTo x="2601" y="7555"/>
                <wp:lineTo x="2767" y="12978"/>
                <wp:lineTo x="639" y="13179"/>
                <wp:lineTo x="743" y="16568"/>
                <wp:lineTo x="7189" y="18001"/>
                <wp:lineTo x="7210" y="18679"/>
                <wp:lineTo x="8423" y="20264"/>
                <wp:lineTo x="11324" y="19991"/>
                <wp:lineTo x="11455" y="17939"/>
                <wp:lineTo x="19376" y="16854"/>
                <wp:lineTo x="20564" y="11303"/>
                <wp:lineTo x="17662" y="11576"/>
                <wp:lineTo x="16142" y="6280"/>
                <wp:lineTo x="11865" y="6003"/>
                <wp:lineTo x="8024" y="926"/>
                <wp:lineTo x="6670" y="1053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84506">
                      <a:off x="0" y="0"/>
                      <a:ext cx="21240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Câu 13.</w:t>
      </w:r>
      <w:r w:rsidRPr="00AA291E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Cho hình 2, </w:t>
      </w:r>
      <w:r w:rsidR="003312BF" w:rsidRPr="00AA291E">
        <w:rPr>
          <w:rFonts w:ascii="Times New Roman" w:eastAsia="Times New Roman" w:hAnsi="Times New Roman" w:cs="Times New Roman"/>
          <w:sz w:val="28"/>
          <w:szCs w:val="28"/>
        </w:rPr>
        <w:t>sin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C bằng   </w:t>
      </w:r>
    </w:p>
    <w:p w:rsidR="00224A37" w:rsidRPr="00AA291E" w:rsidRDefault="00224A37" w:rsidP="00224A37">
      <w:pPr>
        <w:widowControl w:val="0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24A37" w:rsidRPr="00AA291E" w:rsidRDefault="00224A37" w:rsidP="00224A37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b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ab/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AA291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>
          <v:shape id="_x0000_i1056" type="#_x0000_t75" style="width:24pt;height:30.75pt" o:ole="">
            <v:imagedata r:id="rId63" o:title=""/>
          </v:shape>
          <o:OLEObject Type="Embed" ProgID="Equation.DSMT4" ShapeID="_x0000_i1056" DrawAspect="Content" ObjectID="_1728499453" r:id="rId64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AA291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95" w:dyaOrig="614">
          <v:shape id="_x0000_i1057" type="#_x0000_t75" style="width:24.75pt;height:30.75pt" o:ole="">
            <v:imagedata r:id="rId65" o:title=""/>
          </v:shape>
          <o:OLEObject Type="Embed" ProgID="Equation.3" ShapeID="_x0000_i1057" DrawAspect="Content" ObjectID="_1728499454" r:id="rId66"/>
        </w:object>
      </w:r>
      <w:r w:rsid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ab/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224A37" w:rsidRPr="00AA291E" w:rsidRDefault="00224A37" w:rsidP="00224A37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C. </w:t>
      </w:r>
      <w:r w:rsidRPr="00AA291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>
          <v:shape id="_x0000_i1058" type="#_x0000_t75" style="width:24pt;height:30.75pt" o:ole="">
            <v:imagedata r:id="rId67" o:title=""/>
          </v:shape>
          <o:OLEObject Type="Embed" ProgID="Equation.DSMT4" ShapeID="_x0000_i1058" DrawAspect="Content" ObjectID="_1728499455" r:id="rId68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.              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="003312BF" w:rsidRPr="00AA291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39">
          <v:shape id="_x0000_i1059" type="#_x0000_t75" style="width:23.25pt;height:31.5pt" o:ole="">
            <v:imagedata r:id="rId69" o:title=""/>
          </v:shape>
          <o:OLEObject Type="Embed" ProgID="Equation.DSMT4" ShapeID="_x0000_i1059" DrawAspect="Content" ObjectID="_1728499456" r:id="rId70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Câu 14.</w:t>
      </w:r>
      <w:r w:rsidRPr="00AA291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β</w:t>
      </w:r>
      <w:r w:rsidRPr="00AA291E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là hai góc nhọn phụ nhau. Biểu thức nào sau đây </w:t>
      </w:r>
      <w:r w:rsidRPr="00AA291E">
        <w:rPr>
          <w:rFonts w:ascii="Times New Roman" w:eastAsia="Times New Roman" w:hAnsi="Times New Roman" w:cs="Times New Roman"/>
          <w:b/>
          <w:bCs/>
          <w:sz w:val="28"/>
          <w:szCs w:val="28"/>
        </w:rPr>
        <w:t>không đúng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224A37" w:rsidRPr="00AA291E" w:rsidRDefault="00224A37" w:rsidP="00224A37">
      <w:pPr>
        <w:autoSpaceDE w:val="0"/>
        <w:autoSpaceDN w:val="0"/>
        <w:adjustRightInd w:val="0"/>
        <w:rPr>
          <w:rFonts w:ascii="Times New Roman" w:eastAsia="SymbolMT" w:hAnsi="Times New Roman" w:cs="Times New Roman"/>
          <w:sz w:val="28"/>
          <w:szCs w:val="28"/>
          <w:lang w:val="nl-NL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 sin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</w:rPr>
        <w:t xml:space="preserve"> = </w:t>
      </w:r>
      <w:r w:rsidRPr="00AA291E">
        <w:rPr>
          <w:rFonts w:ascii="Times New Roman" w:eastAsia="Times New Roman" w:hAnsi="Times New Roman" w:cs="Times New Roman"/>
          <w:i/>
          <w:iCs/>
          <w:sz w:val="28"/>
          <w:szCs w:val="28"/>
        </w:rPr>
        <w:t>c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os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β.</w:t>
      </w:r>
      <w:r w:rsidRPr="00AA291E">
        <w:rPr>
          <w:rFonts w:ascii="Times New Roman" w:eastAsia="SymbolMT" w:hAnsi="Times New Roman" w:cs="Times New Roman"/>
          <w:sz w:val="28"/>
          <w:szCs w:val="28"/>
        </w:rPr>
        <w:tab/>
        <w:t xml:space="preserve">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 cot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</w:rPr>
        <w:t xml:space="preserve"> = </w:t>
      </w:r>
      <w:r w:rsidRPr="00AA291E">
        <w:rPr>
          <w:rFonts w:ascii="Times New Roman" w:eastAsia="Times New Roman" w:hAnsi="Times New Roman" w:cs="Times New Roman"/>
          <w:i/>
          <w:iCs/>
          <w:sz w:val="28"/>
          <w:szCs w:val="28"/>
        </w:rPr>
        <w:t>tan</w:t>
      </w:r>
      <w:r w:rsidR="003312BF"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 xml:space="preserve">.     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C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</w:t>
      </w:r>
      <w:r w:rsidRPr="00AA291E">
        <w:rPr>
          <w:rFonts w:ascii="Times New Roman" w:eastAsia="Times New Roman" w:hAnsi="Times New Roman" w:cs="Times New Roman"/>
          <w:i/>
          <w:iCs/>
          <w:sz w:val="28"/>
          <w:szCs w:val="28"/>
          <w:lang w:val="es-ES"/>
        </w:rPr>
        <w:t>c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os</w:t>
      </w:r>
      <w:r w:rsidR="003312BF"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  <w:lang w:val="es-ES"/>
        </w:rPr>
        <w:t xml:space="preserve"> =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sin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 xml:space="preserve"> β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.    </w:t>
      </w:r>
      <w:r w:rsidR="00745C0D"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D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</w:t>
      </w:r>
      <w:r w:rsidRPr="00AA291E">
        <w:rPr>
          <w:rFonts w:ascii="Times New Roman" w:eastAsia="Times New Roman" w:hAnsi="Times New Roman" w:cs="Times New Roman"/>
          <w:i/>
          <w:iCs/>
          <w:sz w:val="28"/>
          <w:szCs w:val="28"/>
          <w:lang w:val="es-ES"/>
        </w:rPr>
        <w:t>tan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α</w:t>
      </w:r>
      <w:r w:rsidRPr="00AA291E">
        <w:rPr>
          <w:rFonts w:ascii="Times New Roman" w:eastAsia="SymbolMT" w:hAnsi="Times New Roman" w:cs="Times New Roman"/>
          <w:sz w:val="28"/>
          <w:szCs w:val="28"/>
          <w:lang w:val="es-ES"/>
        </w:rPr>
        <w:t xml:space="preserve"> = </w:t>
      </w:r>
      <w:r w:rsidRPr="00AA291E">
        <w:rPr>
          <w:rFonts w:ascii="Times New Roman" w:eastAsia="Times New Roman" w:hAnsi="Times New Roman" w:cs="Times New Roman"/>
          <w:i/>
          <w:iCs/>
          <w:sz w:val="28"/>
          <w:szCs w:val="28"/>
          <w:lang w:val="es-ES"/>
        </w:rPr>
        <w:t>c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es-ES"/>
        </w:rPr>
        <w:t>ot</w:t>
      </w:r>
      <w:r w:rsidRPr="00AA291E">
        <w:rPr>
          <w:rFonts w:ascii="Times New Roman" w:eastAsia="SymbolMT" w:hAnsi="Times New Roman" w:cs="Times New Roman"/>
          <w:sz w:val="28"/>
          <w:szCs w:val="28"/>
          <w:lang w:val="nl-NL"/>
        </w:rPr>
        <w:t>β.</w:t>
      </w:r>
    </w:p>
    <w:p w:rsidR="00224A37" w:rsidRPr="00AA291E" w:rsidRDefault="00224A37" w:rsidP="00224A37">
      <w:pPr>
        <w:tabs>
          <w:tab w:val="left" w:pos="8235"/>
        </w:tabs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Câu 15</w:t>
      </w:r>
      <w:r w:rsidR="00745C0D"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Cho tam giác ABC vuông tại </w:t>
      </w:r>
      <w:r w:rsidR="0043299F">
        <w:rPr>
          <w:rFonts w:ascii="Times New Roman" w:eastAsia="Calibri" w:hAnsi="Times New Roman" w:cs="Times New Roman"/>
          <w:sz w:val="28"/>
          <w:szCs w:val="28"/>
        </w:rPr>
        <w:t>A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, độ dài cạnh A</w:t>
      </w:r>
      <w:r w:rsidR="003312BF" w:rsidRPr="00AA291E">
        <w:rPr>
          <w:rFonts w:ascii="Times New Roman" w:eastAsia="Calibri" w:hAnsi="Times New Roman" w:cs="Times New Roman"/>
          <w:sz w:val="28"/>
          <w:szCs w:val="28"/>
        </w:rPr>
        <w:t>C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bằ</w:t>
      </w:r>
      <w:r w:rsidR="00745C0D" w:rsidRPr="00AA291E">
        <w:rPr>
          <w:rFonts w:ascii="Times New Roman" w:eastAsia="Calibri" w:hAnsi="Times New Roman" w:cs="Times New Roman"/>
          <w:sz w:val="28"/>
          <w:szCs w:val="28"/>
        </w:rPr>
        <w:t xml:space="preserve">ng </w:t>
      </w:r>
    </w:p>
    <w:p w:rsidR="00224A37" w:rsidRPr="00AA291E" w:rsidRDefault="00745C0D" w:rsidP="00224A37">
      <w:pPr>
        <w:tabs>
          <w:tab w:val="right" w:pos="9982"/>
        </w:tabs>
        <w:spacing w:after="160"/>
        <w:rPr>
          <w:rFonts w:ascii="Times New Roman" w:eastAsia="Calibri" w:hAnsi="Times New Roman" w:cs="Times New Roman"/>
          <w:sz w:val="28"/>
          <w:szCs w:val="28"/>
        </w:rPr>
      </w:pPr>
      <w:r w:rsidRPr="00AA291E">
        <w:rPr>
          <w:rFonts w:ascii="Times New Roman" w:eastAsia="Calibri" w:hAnsi="Times New Roman" w:cs="Times New Roman"/>
          <w:sz w:val="28"/>
          <w:szCs w:val="28"/>
          <w:lang w:eastAsia="x-none"/>
        </w:rPr>
        <w:t xml:space="preserve">   </w:t>
      </w:r>
      <w:r w:rsidR="00224A37" w:rsidRPr="00AA291E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A</w:t>
      </w:r>
      <w:r w:rsidR="00224A37" w:rsidRPr="00AA291E">
        <w:rPr>
          <w:rFonts w:ascii="Times New Roman" w:eastAsia="Calibri" w:hAnsi="Times New Roman" w:cs="Times New Roman"/>
          <w:sz w:val="28"/>
          <w:szCs w:val="28"/>
          <w:lang w:eastAsia="x-none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="003312BF" w:rsidRPr="00AA291E">
        <w:rPr>
          <w:rFonts w:ascii="Times New Roman" w:eastAsia="Calibri" w:hAnsi="Times New Roman" w:cs="Times New Roman"/>
          <w:sz w:val="28"/>
          <w:szCs w:val="28"/>
        </w:rPr>
        <w:t>C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6F57F6">
        <w:rPr>
          <w:rFonts w:ascii="Times New Roman" w:eastAsia="Calibri" w:hAnsi="Times New Roman" w:cs="Times New Roman"/>
          <w:sz w:val="28"/>
          <w:szCs w:val="28"/>
        </w:rPr>
        <w:t>BC</w:t>
      </w:r>
      <w:r w:rsidRPr="00AA291E">
        <w:rPr>
          <w:rFonts w:ascii="Times New Roman" w:eastAsia="Calibri" w:hAnsi="Times New Roman" w:cs="Times New Roman"/>
          <w:sz w:val="28"/>
          <w:szCs w:val="28"/>
        </w:rPr>
        <w:t>. Sin</w:t>
      </w:r>
      <w:r w:rsidR="006F57F6">
        <w:rPr>
          <w:rFonts w:ascii="Times New Roman" w:eastAsia="Calibri" w:hAnsi="Times New Roman" w:cs="Times New Roman"/>
          <w:sz w:val="28"/>
          <w:szCs w:val="28"/>
        </w:rPr>
        <w:t>B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24A37" w:rsidRPr="00AA291E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B</w:t>
      </w:r>
      <w:r w:rsidR="00224A37" w:rsidRPr="00AA291E">
        <w:rPr>
          <w:rFonts w:ascii="Times New Roman" w:eastAsia="Calibri" w:hAnsi="Times New Roman" w:cs="Times New Roman"/>
          <w:sz w:val="28"/>
          <w:szCs w:val="28"/>
          <w:lang w:eastAsia="x-none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AA291E">
        <w:rPr>
          <w:rFonts w:ascii="Times New Roman" w:eastAsia="Calibri" w:hAnsi="Times New Roman" w:cs="Times New Roman"/>
          <w:sz w:val="28"/>
          <w:szCs w:val="28"/>
        </w:rPr>
        <w:t>C = BC. SinC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3312BF" w:rsidRPr="00AA291E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C</w:t>
      </w:r>
      <w:r w:rsidR="00224A37" w:rsidRPr="00AA291E">
        <w:rPr>
          <w:rFonts w:ascii="Times New Roman" w:eastAsia="Calibri" w:hAnsi="Times New Roman" w:cs="Times New Roman"/>
          <w:sz w:val="28"/>
          <w:szCs w:val="28"/>
          <w:lang w:eastAsia="x-none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="003312BF" w:rsidRPr="00AA291E">
        <w:rPr>
          <w:rFonts w:ascii="Times New Roman" w:eastAsia="Calibri" w:hAnsi="Times New Roman" w:cs="Times New Roman"/>
          <w:sz w:val="28"/>
          <w:szCs w:val="28"/>
        </w:rPr>
        <w:t>C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AF36B9">
        <w:rPr>
          <w:rFonts w:ascii="Times New Roman" w:eastAsia="Calibri" w:hAnsi="Times New Roman" w:cs="Times New Roman"/>
          <w:sz w:val="28"/>
          <w:szCs w:val="28"/>
        </w:rPr>
        <w:t>AB</w:t>
      </w:r>
      <w:r w:rsidRPr="00AA291E">
        <w:rPr>
          <w:rFonts w:ascii="Times New Roman" w:eastAsia="Calibri" w:hAnsi="Times New Roman" w:cs="Times New Roman"/>
          <w:sz w:val="28"/>
          <w:szCs w:val="28"/>
        </w:rPr>
        <w:t>. SinB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  <w:r w:rsidRPr="00AA291E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3312BF" w:rsidRPr="00AA291E">
        <w:rPr>
          <w:rFonts w:ascii="Times New Roman" w:eastAsia="Calibri" w:hAnsi="Times New Roman" w:cs="Times New Roman"/>
          <w:b/>
          <w:sz w:val="28"/>
          <w:szCs w:val="28"/>
          <w:lang w:eastAsia="x-none"/>
        </w:rPr>
        <w:t>D</w:t>
      </w:r>
      <w:r w:rsidR="00224A37" w:rsidRPr="00AA291E">
        <w:rPr>
          <w:rFonts w:ascii="Times New Roman" w:eastAsia="Calibri" w:hAnsi="Times New Roman" w:cs="Times New Roman"/>
          <w:sz w:val="28"/>
          <w:szCs w:val="28"/>
          <w:lang w:eastAsia="x-none"/>
        </w:rPr>
        <w:t>.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="003312BF" w:rsidRPr="00AA291E">
        <w:rPr>
          <w:rFonts w:ascii="Times New Roman" w:eastAsia="Calibri" w:hAnsi="Times New Roman" w:cs="Times New Roman"/>
          <w:sz w:val="28"/>
          <w:szCs w:val="28"/>
        </w:rPr>
        <w:t>C</w:t>
      </w:r>
      <w:r w:rsidR="00224A37" w:rsidRPr="00AA291E">
        <w:rPr>
          <w:rFonts w:ascii="Times New Roman" w:eastAsia="Calibri" w:hAnsi="Times New Roman" w:cs="Times New Roman"/>
          <w:sz w:val="28"/>
          <w:szCs w:val="28"/>
        </w:rPr>
        <w:t>= BC. Co</w:t>
      </w:r>
      <w:r w:rsidR="006F57F6">
        <w:rPr>
          <w:rFonts w:ascii="Times New Roman" w:eastAsia="Calibri" w:hAnsi="Times New Roman" w:cs="Times New Roman"/>
          <w:sz w:val="28"/>
          <w:szCs w:val="28"/>
        </w:rPr>
        <w:t>tB</w:t>
      </w:r>
      <w:r w:rsidR="00AA291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24A37" w:rsidRPr="00AA291E" w:rsidRDefault="0096716C" w:rsidP="00224A37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 xml:space="preserve">II. </w:t>
      </w:r>
      <w:r w:rsidR="00224A37" w:rsidRPr="00AA291E">
        <w:rPr>
          <w:rFonts w:ascii="Times New Roman" w:hAnsi="Times New Roman" w:cs="Times New Roman"/>
          <w:b/>
          <w:caps/>
          <w:sz w:val="28"/>
          <w:szCs w:val="28"/>
        </w:rPr>
        <w:t>PhẦn TỰ LUẬN</w:t>
      </w:r>
      <w:r w:rsidR="00224A37" w:rsidRPr="00AA291E">
        <w:rPr>
          <w:rFonts w:ascii="Times New Roman" w:hAnsi="Times New Roman" w:cs="Times New Roman"/>
          <w:b/>
          <w:i/>
          <w:sz w:val="28"/>
          <w:szCs w:val="28"/>
        </w:rPr>
        <w:t>(5,0 điểm)</w:t>
      </w:r>
    </w:p>
    <w:p w:rsidR="00224A37" w:rsidRPr="00AA291E" w:rsidRDefault="00224A37" w:rsidP="00224A37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A291E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AA291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Bài 1. 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(1,25 điểm).</w:t>
      </w:r>
    </w:p>
    <w:p w:rsidR="00224A37" w:rsidRPr="00AA291E" w:rsidRDefault="00224A37" w:rsidP="00224A37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a)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Tính </w:t>
      </w:r>
      <w:r w:rsidR="00FC6BB3" w:rsidRPr="00AA291E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579" w:dyaOrig="760">
          <v:shape id="_x0000_i1060" type="#_x0000_t75" style="width:79.5pt;height:38.25pt" o:ole="">
            <v:imagedata r:id="rId71" o:title=""/>
          </v:shape>
          <o:OLEObject Type="Embed" ProgID="Equation.DSMT4" ShapeID="_x0000_i1060" DrawAspect="Content" ObjectID="_1728499457" r:id="rId72"/>
        </w:objec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  b)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Tìm x biết </w:t>
      </w:r>
      <w:r w:rsidR="00ED16A2" w:rsidRPr="00AA291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80" w:dyaOrig="400">
          <v:shape id="_x0000_i1061" type="#_x0000_t75" style="width:98.25pt;height:20.25pt" o:ole="">
            <v:imagedata r:id="rId73" o:title=""/>
          </v:shape>
          <o:OLEObject Type="Embed" ProgID="Equation.DSMT4" ShapeID="_x0000_i1061" DrawAspect="Content" ObjectID="_1728499458" r:id="rId74"/>
        </w:objec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224A37" w:rsidRPr="00AA291E" w:rsidRDefault="00224A37" w:rsidP="00224A37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2.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(1,5 điểm).</w:t>
      </w:r>
    </w:p>
    <w:p w:rsidR="00224A37" w:rsidRPr="00AA291E" w:rsidRDefault="00224A37" w:rsidP="00224A37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a)</w:t>
      </w:r>
      <w:r w:rsidRPr="00AA291E">
        <w:rPr>
          <w:rFonts w:ascii="Times New Roman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Thực hiện phép tính</w:t>
      </w:r>
      <w:r w:rsidR="00FD207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3312BF" w:rsidRPr="00AA291E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59" w:dyaOrig="720">
          <v:shape id="_x0000_i1062" type="#_x0000_t75" style="width:133.5pt;height:36pt" o:ole="">
            <v:imagedata r:id="rId75" o:title=""/>
          </v:shape>
          <o:OLEObject Type="Embed" ProgID="Equation.DSMT4" ShapeID="_x0000_i1062" DrawAspect="Content" ObjectID="_1728499459" r:id="rId76"/>
        </w:objec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FD2075" w:rsidRDefault="00224A37" w:rsidP="00224A37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>b)</w:t>
      </w:r>
      <w:r w:rsidRPr="00AA291E">
        <w:rPr>
          <w:rFonts w:ascii="Times New Roman" w:hAnsi="Times New Roman" w:cs="Times New Roman"/>
          <w:sz w:val="28"/>
          <w:szCs w:val="28"/>
        </w:rPr>
        <w:t xml:space="preserve"> 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Rút gọn biểu thức</w:t>
      </w:r>
      <w:r w:rsidR="00FD2075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224A37" w:rsidRPr="00AA291E" w:rsidRDefault="00FD2075" w:rsidP="00224A37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D2075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4340" w:dyaOrig="1040">
          <v:shape id="_x0000_i1063" type="#_x0000_t75" style="width:216.75pt;height:51.75pt" o:ole="">
            <v:imagedata r:id="rId77" o:title=""/>
          </v:shape>
          <o:OLEObject Type="Embed" ProgID="Equation.DSMT4" ShapeID="_x0000_i1063" DrawAspect="Content" ObjectID="_1728499460" r:id="rId78"/>
        </w:object>
      </w:r>
      <w:r w:rsidR="001A3398">
        <w:rPr>
          <w:szCs w:val="26"/>
          <w:lang w:val="pt-BR"/>
        </w:rPr>
        <w:t xml:space="preserve">  </w:t>
      </w:r>
      <w:r w:rsidR="00224A37"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24A37" w:rsidRPr="00AA291E" w:rsidRDefault="00224A37" w:rsidP="00224A37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3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="00AA291E" w:rsidRPr="00AA291E">
        <w:rPr>
          <w:rFonts w:ascii="Times New Roman" w:eastAsia="Times New Roman" w:hAnsi="Times New Roman" w:cs="Times New Roman"/>
          <w:sz w:val="28"/>
          <w:szCs w:val="28"/>
        </w:rPr>
        <w:t>(2,25đ)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AC1E43" w:rsidRPr="00AA291E" w:rsidRDefault="00AC1E43" w:rsidP="00AC1E43">
      <w:pPr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tam giác MNP vuông tại M,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đường cao MD 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biết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D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N =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9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m,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D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P =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4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m</w:t>
      </w:r>
    </w:p>
    <w:p w:rsidR="00AC1E43" w:rsidRPr="00AA291E" w:rsidRDefault="00AC1E43" w:rsidP="00AC1E43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a</w:t>
      </w:r>
      <w:r w:rsidR="00AA291E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)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Tính MD</w:t>
      </w:r>
      <w:r w:rsidR="00AA291E"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FC5B29" w:rsidRPr="00AA291E" w:rsidRDefault="00AC1E43" w:rsidP="00AC1E43">
      <w:pPr>
        <w:spacing w:before="120"/>
        <w:ind w:left="61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 b</w:t>
      </w:r>
      <w:r w:rsidR="00AA291E" w:rsidRPr="00AA291E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C5B29" w:rsidRPr="00AA291E">
        <w:rPr>
          <w:rFonts w:ascii="Times New Roman" w:eastAsia="Times New Roman" w:hAnsi="Times New Roman" w:cs="Times New Roman"/>
          <w:sz w:val="28"/>
          <w:szCs w:val="28"/>
        </w:rPr>
        <w:t>Gọi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A, B theo thứ tự là hình chiếu của D trên MN và MP.</w:t>
      </w:r>
    </w:p>
    <w:p w:rsidR="00AC1E43" w:rsidRPr="00AA291E" w:rsidRDefault="00AC1E43" w:rsidP="00AC1E43">
      <w:pPr>
        <w:spacing w:before="120"/>
        <w:ind w:left="61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Chứng minh rằng:  MA.MN = MB.MP</w:t>
      </w:r>
      <w:r w:rsidR="00AA291E"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AA29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24A37" w:rsidRPr="00AA291E" w:rsidRDefault="0058484C">
      <w:pPr>
        <w:rPr>
          <w:rFonts w:ascii="Times New Roman" w:eastAsia="Times New Roman" w:hAnsi="Times New Roman" w:cs="Times New Roman"/>
          <w:sz w:val="28"/>
          <w:szCs w:val="28"/>
        </w:rPr>
      </w:pPr>
      <w:r w:rsidRPr="00AA291E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FC5B29" w:rsidRPr="00AA291E">
        <w:rPr>
          <w:rFonts w:ascii="Times New Roman" w:hAnsi="Times New Roman" w:cs="Times New Roman"/>
          <w:sz w:val="28"/>
          <w:szCs w:val="28"/>
        </w:rPr>
        <w:t xml:space="preserve">c) Chứng minh </w:t>
      </w:r>
      <w:r w:rsidR="00FC5B29" w:rsidRPr="00AA291E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460" w:dyaOrig="740">
          <v:shape id="_x0000_i1064" type="#_x0000_t75" style="width:73.5pt;height:36.75pt" o:ole="">
            <v:imagedata r:id="rId79" o:title=""/>
          </v:shape>
          <o:OLEObject Type="Embed" ProgID="Equation.DSMT4" ShapeID="_x0000_i1064" DrawAspect="Content" ObjectID="_1728499461" r:id="rId80"/>
        </w:object>
      </w:r>
      <w:r w:rsidR="00AA291E" w:rsidRPr="00AA291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A291E" w:rsidRPr="00AA291E" w:rsidRDefault="00AA291E" w:rsidP="00AA291E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AA291E">
        <w:rPr>
          <w:rFonts w:ascii="Times New Roman" w:eastAsia="Times New Roman" w:hAnsi="Times New Roman" w:cs="Times New Roman"/>
          <w:b/>
          <w:i/>
          <w:sz w:val="28"/>
          <w:szCs w:val="28"/>
        </w:rPr>
        <w:t>Hết</w:t>
      </w: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P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A291E" w:rsidRDefault="00AA291E">
      <w:pPr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10669" w:type="dxa"/>
        <w:tblInd w:w="-72" w:type="dxa"/>
        <w:tblLook w:val="01E0" w:firstRow="1" w:lastRow="1" w:firstColumn="1" w:lastColumn="1" w:noHBand="0" w:noVBand="0"/>
      </w:tblPr>
      <w:tblGrid>
        <w:gridCol w:w="4149"/>
        <w:gridCol w:w="6520"/>
      </w:tblGrid>
      <w:tr w:rsidR="00AA291E" w:rsidRPr="00117786" w:rsidTr="00274186">
        <w:tc>
          <w:tcPr>
            <w:tcW w:w="4149" w:type="dxa"/>
          </w:tcPr>
          <w:p w:rsidR="00AA291E" w:rsidRPr="00117786" w:rsidRDefault="00AA291E" w:rsidP="0027418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i/>
                <w:noProof/>
                <w:sz w:val="28"/>
                <w:szCs w:val="28"/>
                <w:lang w:val="es-ES" w:eastAsia="vi-VN"/>
              </w:rPr>
              <w:br w:type="page"/>
            </w: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PHÒNG GD &amp; ĐT TP TAM KỲ </w:t>
            </w:r>
          </w:p>
          <w:p w:rsidR="00AA291E" w:rsidRPr="00117786" w:rsidRDefault="00AA291E" w:rsidP="0027418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</w:rPr>
              <w:t>Trường THCS Huỳnh Thúc Kháng</w:t>
            </w: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                     </w:t>
            </w:r>
          </w:p>
        </w:tc>
        <w:tc>
          <w:tcPr>
            <w:tcW w:w="6520" w:type="dxa"/>
            <w:vAlign w:val="center"/>
          </w:tcPr>
          <w:p w:rsidR="00AA291E" w:rsidRPr="00117786" w:rsidRDefault="00AA291E" w:rsidP="0027418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KIỂM TRA GIỮA HỌC KỲ I</w:t>
            </w:r>
          </w:p>
          <w:p w:rsidR="00AA291E" w:rsidRPr="00117786" w:rsidRDefault="00AA291E" w:rsidP="0027418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 w:eastAsia="vi-VN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 w:eastAsia="vi-VN"/>
              </w:rPr>
              <w:t xml:space="preserve"> HƯỚNG DẪN CHẤM MÔN TOÁN </w:t>
            </w: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 w:eastAsia="vi-VN"/>
              </w:rPr>
              <w:t>9</w:t>
            </w:r>
            <w:r w:rsidRPr="00117786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 w:eastAsia="vi-VN"/>
              </w:rPr>
              <w:t xml:space="preserve"> </w:t>
            </w:r>
          </w:p>
          <w:p w:rsidR="00AA291E" w:rsidRPr="00117786" w:rsidRDefault="00AA291E" w:rsidP="0027418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 w:eastAsia="vi-VN"/>
              </w:rPr>
            </w:pPr>
          </w:p>
        </w:tc>
      </w:tr>
    </w:tbl>
    <w:p w:rsidR="00AA291E" w:rsidRPr="00117786" w:rsidRDefault="00AA291E" w:rsidP="00AA291E">
      <w:pPr>
        <w:ind w:left="360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11778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PHẦN I. TRẮC NGHIỆM KHÁCH QUAN (5điểm, mỗi câu 0,33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"/>
        <w:gridCol w:w="639"/>
        <w:gridCol w:w="641"/>
        <w:gridCol w:w="641"/>
        <w:gridCol w:w="641"/>
        <w:gridCol w:w="641"/>
        <w:gridCol w:w="641"/>
        <w:gridCol w:w="641"/>
        <w:gridCol w:w="641"/>
        <w:gridCol w:w="641"/>
        <w:gridCol w:w="645"/>
        <w:gridCol w:w="645"/>
        <w:gridCol w:w="645"/>
        <w:gridCol w:w="645"/>
        <w:gridCol w:w="645"/>
        <w:gridCol w:w="645"/>
      </w:tblGrid>
      <w:tr w:rsidR="00AA291E" w:rsidRPr="00117786" w:rsidTr="00274186">
        <w:trPr>
          <w:jc w:val="center"/>
        </w:trPr>
        <w:tc>
          <w:tcPr>
            <w:tcW w:w="792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639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3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5</w:t>
            </w:r>
          </w:p>
        </w:tc>
      </w:tr>
      <w:tr w:rsidR="00AA291E" w:rsidRPr="00117786" w:rsidTr="00274186">
        <w:trPr>
          <w:jc w:val="center"/>
        </w:trPr>
        <w:tc>
          <w:tcPr>
            <w:tcW w:w="792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39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AA291E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shd w:val="clear" w:color="auto" w:fill="auto"/>
          </w:tcPr>
          <w:p w:rsidR="00AA291E" w:rsidRPr="00117786" w:rsidRDefault="001356D5" w:rsidP="002741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</w:tr>
    </w:tbl>
    <w:p w:rsidR="00AA291E" w:rsidRPr="00117786" w:rsidRDefault="00AA291E" w:rsidP="00AA291E">
      <w:pPr>
        <w:ind w:left="360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11778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PHẦN II. TỰ LUẬN (5điểm)</w:t>
      </w:r>
    </w:p>
    <w:tbl>
      <w:tblPr>
        <w:tblpPr w:leftFromText="180" w:rightFromText="180" w:vertAnchor="text" w:tblpY="1"/>
        <w:tblOverlap w:val="never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2"/>
        <w:gridCol w:w="7370"/>
        <w:gridCol w:w="992"/>
      </w:tblGrid>
      <w:tr w:rsidR="00AA291E" w:rsidRPr="00117786" w:rsidTr="00274186">
        <w:tc>
          <w:tcPr>
            <w:tcW w:w="1242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 xml:space="preserve">Bài </w:t>
            </w:r>
          </w:p>
        </w:tc>
        <w:tc>
          <w:tcPr>
            <w:tcW w:w="852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Ý</w:t>
            </w:r>
          </w:p>
        </w:tc>
        <w:tc>
          <w:tcPr>
            <w:tcW w:w="7370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992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AA291E" w:rsidRPr="00117786" w:rsidTr="00274186">
        <w:tc>
          <w:tcPr>
            <w:tcW w:w="1242" w:type="dxa"/>
            <w:vMerge w:val="restart"/>
          </w:tcPr>
          <w:p w:rsidR="001356D5" w:rsidRDefault="001356D5" w:rsidP="001356D5">
            <w:pPr>
              <w:spacing w:before="60" w:after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A291E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AA291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  <w:p w:rsidR="001356D5" w:rsidRPr="00AA291E" w:rsidRDefault="001356D5" w:rsidP="001356D5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A291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Pr="00AA291E">
              <w:rPr>
                <w:rFonts w:ascii="Times New Roman" w:eastAsia="Times New Roman" w:hAnsi="Times New Roman" w:cs="Times New Roman"/>
                <w:sz w:val="28"/>
                <w:szCs w:val="28"/>
              </w:rPr>
              <w:t>(1,25 điểm).</w:t>
            </w:r>
          </w:p>
          <w:p w:rsidR="00AA291E" w:rsidRPr="00117786" w:rsidRDefault="00AA291E" w:rsidP="00274186">
            <w:pPr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852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 xml:space="preserve">a. </w:t>
            </w:r>
          </w:p>
        </w:tc>
        <w:tc>
          <w:tcPr>
            <w:tcW w:w="7370" w:type="dxa"/>
          </w:tcPr>
          <w:p w:rsidR="00AA291E" w:rsidRPr="00D002AE" w:rsidRDefault="00AA291E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C6BB3" w:rsidRPr="001356D5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1579" w:dyaOrig="760">
                <v:shape id="_x0000_i1065" type="#_x0000_t75" style="width:79.5pt;height:38.25pt" o:ole="">
                  <v:imagedata r:id="rId81" o:title=""/>
                </v:shape>
                <o:OLEObject Type="Embed" ProgID="Equation.DSMT4" ShapeID="_x0000_i1065" DrawAspect="Content" ObjectID="_1728499462" r:id="rId82"/>
              </w:object>
            </w:r>
            <w:r w:rsidRPr="001356D5">
              <w:rPr>
                <w:sz w:val="28"/>
                <w:szCs w:val="28"/>
              </w:rPr>
              <w:t>=</w:t>
            </w:r>
            <w:r w:rsidR="001356D5" w:rsidRPr="001356D5">
              <w:rPr>
                <w:i/>
                <w:position w:val="-8"/>
                <w:sz w:val="28"/>
                <w:szCs w:val="28"/>
              </w:rPr>
              <w:object w:dxaOrig="1200" w:dyaOrig="380">
                <v:shape id="_x0000_i1066" type="#_x0000_t75" style="width:60pt;height:18.75pt" o:ole="">
                  <v:imagedata r:id="rId83" o:title=""/>
                </v:shape>
                <o:OLEObject Type="Embed" ProgID="Equation.DSMT4" ShapeID="_x0000_i1066" DrawAspect="Content" ObjectID="_1728499463" r:id="rId84"/>
              </w:object>
            </w:r>
            <w:r w:rsidR="001356D5" w:rsidRPr="001356D5">
              <w:rPr>
                <w:i/>
                <w:sz w:val="28"/>
                <w:szCs w:val="28"/>
              </w:rPr>
              <w:t>=</w:t>
            </w:r>
            <w:r w:rsidR="001356D5" w:rsidRPr="001356D5">
              <w:rPr>
                <w:sz w:val="28"/>
                <w:szCs w:val="28"/>
              </w:rPr>
              <w:t>6-5=-1</w:t>
            </w:r>
          </w:p>
        </w:tc>
        <w:tc>
          <w:tcPr>
            <w:tcW w:w="992" w:type="dxa"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sz w:val="28"/>
                <w:szCs w:val="28"/>
                <w:lang w:val="pt-BR"/>
              </w:rPr>
              <w:t>0, 5</w:t>
            </w:r>
          </w:p>
          <w:p w:rsidR="00AA291E" w:rsidRPr="00117786" w:rsidRDefault="00AA291E" w:rsidP="00D002AE">
            <w:pPr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</w:p>
        </w:tc>
      </w:tr>
      <w:tr w:rsidR="00AA291E" w:rsidRPr="00117786" w:rsidTr="00274186">
        <w:tc>
          <w:tcPr>
            <w:tcW w:w="1242" w:type="dxa"/>
            <w:vMerge/>
          </w:tcPr>
          <w:p w:rsidR="00AA291E" w:rsidRPr="00117786" w:rsidRDefault="00AA291E" w:rsidP="00274186">
            <w:pPr>
              <w:jc w:val="both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852" w:type="dxa"/>
            <w:tcBorders>
              <w:top w:val="nil"/>
            </w:tcBorders>
          </w:tcPr>
          <w:p w:rsidR="00AA291E" w:rsidRPr="00117786" w:rsidRDefault="00AA291E" w:rsidP="0027418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b</w:t>
            </w: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370" w:type="dxa"/>
            <w:tcBorders>
              <w:top w:val="single" w:sz="4" w:space="0" w:color="auto"/>
              <w:bottom w:val="nil"/>
            </w:tcBorders>
          </w:tcPr>
          <w:p w:rsidR="00AA291E" w:rsidRPr="00117786" w:rsidRDefault="00274186" w:rsidP="0027418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A291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ìm x biết </w:t>
            </w:r>
            <w:r w:rsidR="00ED16A2" w:rsidRPr="00AA291E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980" w:dyaOrig="400">
                <v:shape id="_x0000_i1067" type="#_x0000_t75" style="width:98.25pt;height:20.25pt" o:ole="">
                  <v:imagedata r:id="rId73" o:title=""/>
                </v:shape>
                <o:OLEObject Type="Embed" ProgID="Equation.DSMT4" ShapeID="_x0000_i1067" DrawAspect="Content" ObjectID="_1728499464" r:id="rId85"/>
              </w:object>
            </w:r>
            <w:r w:rsidRPr="00AA291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AA291E" w:rsidRPr="0011778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</w:p>
          <w:p w:rsidR="00AA291E" w:rsidRPr="00117786" w:rsidRDefault="00AA291E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en"/>
              </w:rPr>
            </w:pP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</w:t>
            </w:r>
            <w:r w:rsidR="00274186" w:rsidRPr="00274186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780" w:dyaOrig="540">
                <v:shape id="_x0000_i1068" type="#_x0000_t75" style="width:88.5pt;height:27pt" o:ole="">
                  <v:imagedata r:id="rId86" o:title=""/>
                </v:shape>
                <o:OLEObject Type="Embed" ProgID="Equation.DSMT4" ShapeID="_x0000_i1068" DrawAspect="Content" ObjectID="_1728499465" r:id="rId87"/>
              </w:object>
            </w: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          </w:t>
            </w:r>
          </w:p>
          <w:p w:rsidR="00AA291E" w:rsidRPr="00117786" w:rsidRDefault="00AA291E" w:rsidP="002741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7786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274186" w:rsidRPr="0027418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40" w:dyaOrig="400">
                <v:shape id="_x0000_i1069" type="#_x0000_t75" style="width:67.5pt;height:19.5pt" o:ole="">
                  <v:imagedata r:id="rId88" o:title=""/>
                </v:shape>
                <o:OLEObject Type="Embed" ProgID="Equation.DSMT4" ShapeID="_x0000_i1069" DrawAspect="Content" ObjectID="_1728499466" r:id="rId89"/>
              </w:object>
            </w:r>
          </w:p>
          <w:p w:rsidR="00AA291E" w:rsidRDefault="00AA291E" w:rsidP="002741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</w:t>
            </w:r>
            <w:r w:rsidR="00274186" w:rsidRPr="0027418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00" w:dyaOrig="720">
                <v:shape id="_x0000_i1070" type="#_x0000_t75" style="width:75pt;height:36pt" o:ole="">
                  <v:imagedata r:id="rId90" o:title=""/>
                </v:shape>
                <o:OLEObject Type="Embed" ProgID="Equation.DSMT4" ShapeID="_x0000_i1070" DrawAspect="Content" ObjectID="_1728499467" r:id="rId91"/>
              </w:object>
            </w:r>
            <w:r w:rsidR="00274186" w:rsidRPr="00274186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9" w:dyaOrig="720">
                <v:shape id="_x0000_i1071" type="#_x0000_t75" style="width:61.5pt;height:36pt" o:ole="">
                  <v:imagedata r:id="rId92" o:title=""/>
                </v:shape>
                <o:OLEObject Type="Embed" ProgID="Equation.DSMT4" ShapeID="_x0000_i1071" DrawAspect="Content" ObjectID="_1728499468" r:id="rId93"/>
              </w:object>
            </w:r>
            <w:r w:rsidR="00274186" w:rsidRPr="00274186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1140" w:dyaOrig="1040">
                <v:shape id="_x0000_i1072" type="#_x0000_t75" style="width:57pt;height:51.75pt" o:ole="">
                  <v:imagedata r:id="rId94" o:title=""/>
                </v:shape>
                <o:OLEObject Type="Embed" ProgID="Equation.DSMT4" ShapeID="_x0000_i1072" DrawAspect="Content" ObjectID="_1728499469" r:id="rId95"/>
              </w:object>
            </w:r>
          </w:p>
          <w:p w:rsidR="006F57F6" w:rsidRPr="00117786" w:rsidRDefault="006F57F6" w:rsidP="006F57F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6F57F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80" w:dyaOrig="620">
                <v:shape id="_x0000_i1073" type="#_x0000_t75" style="width:63.75pt;height:30.75pt" o:ole="">
                  <v:imagedata r:id="rId96" o:title=""/>
                </v:shape>
                <o:OLEObject Type="Embed" ProgID="Equation.DSMT4" ShapeID="_x0000_i1073" DrawAspect="Content" ObjectID="_1728499470" r:id="rId97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</w:p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</w:p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sz w:val="28"/>
                <w:szCs w:val="28"/>
                <w:lang w:val="pt-BR"/>
              </w:rPr>
              <w:t>0, 25</w:t>
            </w:r>
          </w:p>
          <w:p w:rsidR="00274186" w:rsidRDefault="00274186" w:rsidP="0027418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AA291E" w:rsidRPr="00117786" w:rsidRDefault="00AA291E" w:rsidP="00274186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17786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:rsidR="00274186" w:rsidRDefault="00274186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</w:p>
          <w:p w:rsidR="00274186" w:rsidRPr="00117786" w:rsidRDefault="00274186" w:rsidP="00274186">
            <w:pPr>
              <w:jc w:val="center"/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  <w:r>
              <w:rPr>
                <w:rFonts w:ascii="14" w:eastAsia="Times New Roman" w:hAnsi="14" w:cs="Times New Roman"/>
                <w:sz w:val="28"/>
                <w:szCs w:val="28"/>
                <w:lang w:val="pt-BR"/>
              </w:rPr>
              <w:t>0,25</w:t>
            </w:r>
          </w:p>
          <w:p w:rsidR="00AA291E" w:rsidRPr="00117786" w:rsidRDefault="00AA291E" w:rsidP="00274186">
            <w:pPr>
              <w:rPr>
                <w:rFonts w:ascii="14" w:eastAsia="Times New Roman" w:hAnsi="14" w:cs="Times New Roman"/>
                <w:sz w:val="28"/>
                <w:szCs w:val="28"/>
                <w:lang w:val="pt-BR"/>
              </w:rPr>
            </w:pPr>
          </w:p>
        </w:tc>
      </w:tr>
      <w:tr w:rsidR="00274186" w:rsidRPr="00117786" w:rsidTr="00274186">
        <w:tc>
          <w:tcPr>
            <w:tcW w:w="1242" w:type="dxa"/>
            <w:vMerge w:val="restart"/>
          </w:tcPr>
          <w:p w:rsidR="00274186" w:rsidRPr="00117786" w:rsidRDefault="00274186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 w:rsidRPr="00117786"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852" w:type="dxa"/>
          </w:tcPr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a</w:t>
            </w: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742505" w:rsidRDefault="00742505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742505" w:rsidRDefault="00742505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742505" w:rsidRDefault="00742505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  <w:t>b)</w:t>
            </w:r>
          </w:p>
          <w:p w:rsidR="002741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274186" w:rsidRPr="00117786" w:rsidRDefault="00274186" w:rsidP="00274186">
            <w:pPr>
              <w:autoSpaceDE w:val="0"/>
              <w:autoSpaceDN w:val="0"/>
              <w:adjustRightInd w:val="0"/>
              <w:spacing w:before="60" w:after="60" w:line="259" w:lineRule="atLeast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7370" w:type="dxa"/>
            <w:tcBorders>
              <w:bottom w:val="nil"/>
            </w:tcBorders>
          </w:tcPr>
          <w:tbl>
            <w:tblPr>
              <w:tblpPr w:leftFromText="180" w:rightFromText="180" w:vertAnchor="text" w:tblpY="1"/>
              <w:tblOverlap w:val="never"/>
              <w:tblW w:w="104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9216"/>
              <w:gridCol w:w="1240"/>
            </w:tblGrid>
            <w:tr w:rsidR="00274186" w:rsidRPr="00176E0F" w:rsidTr="00742505">
              <w:tc>
                <w:tcPr>
                  <w:tcW w:w="9216" w:type="dxa"/>
                </w:tcPr>
                <w:p w:rsidR="00274186" w:rsidRDefault="00274186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b/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AA291E">
                    <w:rPr>
                      <w:rFonts w:ascii="Times New Roman" w:eastAsia="Times New Roman" w:hAnsi="Times New Roman" w:cs="Times New Roman"/>
                      <w:position w:val="-26"/>
                      <w:sz w:val="28"/>
                      <w:szCs w:val="28"/>
                    </w:rPr>
                    <w:object w:dxaOrig="2659" w:dyaOrig="720">
                      <v:shape id="_x0000_i1074" type="#_x0000_t75" style="width:133.5pt;height:36pt" o:ole="">
                        <v:imagedata r:id="rId75" o:title=""/>
                      </v:shape>
                      <o:OLEObject Type="Embed" ProgID="Equation.DSMT4" ShapeID="_x0000_i1074" DrawAspect="Content" ObjectID="_1728499471" r:id="rId98"/>
                    </w:object>
                  </w:r>
                  <w:r w:rsidRPr="00176E0F">
                    <w:rPr>
                      <w:b/>
                      <w:sz w:val="28"/>
                      <w:szCs w:val="28"/>
                    </w:rPr>
                    <w:t xml:space="preserve">    </w:t>
                  </w:r>
                </w:p>
                <w:p w:rsidR="00742505" w:rsidRDefault="00274186" w:rsidP="00742505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="00742505" w:rsidRPr="00742505"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</w:rPr>
                    <w:object w:dxaOrig="2620" w:dyaOrig="700">
                      <v:shape id="_x0000_i1075" type="#_x0000_t75" style="width:131.25pt;height:35.25pt" o:ole="">
                        <v:imagedata r:id="rId99" o:title=""/>
                      </v:shape>
                      <o:OLEObject Type="Embed" ProgID="Equation.DSMT4" ShapeID="_x0000_i1075" DrawAspect="Content" ObjectID="_1728499472" r:id="rId100"/>
                    </w:object>
                  </w:r>
                </w:p>
                <w:p w:rsidR="00742505" w:rsidRDefault="00274186" w:rsidP="00742505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 xml:space="preserve"> =</w:t>
                  </w:r>
                  <w:r w:rsidR="00742505" w:rsidRPr="00274186">
                    <w:rPr>
                      <w:rFonts w:ascii="Times New Roman" w:eastAsia="Times New Roman" w:hAnsi="Times New Roman" w:cs="Times New Roman"/>
                      <w:position w:val="-6"/>
                      <w:sz w:val="28"/>
                      <w:szCs w:val="28"/>
                    </w:rPr>
                    <w:object w:dxaOrig="1980" w:dyaOrig="360">
                      <v:shape id="_x0000_i1076" type="#_x0000_t75" style="width:99.75pt;height:18pt" o:ole="">
                        <v:imagedata r:id="rId101" o:title=""/>
                      </v:shape>
                      <o:OLEObject Type="Embed" ProgID="Equation.DSMT4" ShapeID="_x0000_i1076" DrawAspect="Content" ObjectID="_1728499473" r:id="rId102"/>
                    </w:object>
                  </w:r>
                </w:p>
                <w:p w:rsidR="00274186" w:rsidRPr="00176E0F" w:rsidRDefault="00274186" w:rsidP="00742505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14" w:eastAsia="Times New Roman" w:hAnsi="14" w:cs="Times New Roman"/>
                      <w:b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</w:t>
                  </w:r>
                  <w:r w:rsidR="00742505" w:rsidRPr="00274186">
                    <w:rPr>
                      <w:rFonts w:ascii="Times New Roman" w:eastAsia="Times New Roman" w:hAnsi="Times New Roman" w:cs="Times New Roman"/>
                      <w:position w:val="-6"/>
                      <w:sz w:val="28"/>
                      <w:szCs w:val="28"/>
                    </w:rPr>
                    <w:object w:dxaOrig="820" w:dyaOrig="360">
                      <v:shape id="_x0000_i1077" type="#_x0000_t75" style="width:41.25pt;height:18pt" o:ole="">
                        <v:imagedata r:id="rId103" o:title=""/>
                      </v:shape>
                      <o:OLEObject Type="Embed" ProgID="Equation.DSMT4" ShapeID="_x0000_i1077" DrawAspect="Content" ObjectID="_1728499474" r:id="rId104"/>
                    </w:object>
                  </w:r>
                </w:p>
              </w:tc>
              <w:tc>
                <w:tcPr>
                  <w:tcW w:w="1240" w:type="dxa"/>
                </w:tcPr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 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274186" w:rsidRPr="00176E0F" w:rsidTr="00742505">
              <w:tc>
                <w:tcPr>
                  <w:tcW w:w="9216" w:type="dxa"/>
                  <w:tcBorders>
                    <w:top w:val="single" w:sz="4" w:space="0" w:color="auto"/>
                    <w:bottom w:val="nil"/>
                  </w:tcBorders>
                </w:tcPr>
                <w:p w:rsidR="00274186" w:rsidRDefault="001A3398" w:rsidP="0027418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  <w:r w:rsidR="00742505" w:rsidRPr="00AA291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=    </w:t>
                  </w:r>
                </w:p>
                <w:p w:rsidR="00742505" w:rsidRDefault="00742505" w:rsidP="0027418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</w:t>
                  </w:r>
                  <w:r w:rsidR="00FD2075" w:rsidRPr="00E7479C">
                    <w:rPr>
                      <w:rFonts w:ascii="Times New Roman" w:eastAsia="Times New Roman" w:hAnsi="Times New Roman" w:cs="Times New Roman"/>
                      <w:position w:val="-148"/>
                      <w:sz w:val="28"/>
                      <w:szCs w:val="28"/>
                    </w:rPr>
                    <w:object w:dxaOrig="4740" w:dyaOrig="3080">
                      <v:shape id="_x0000_i1078" type="#_x0000_t75" style="width:237pt;height:153.75pt" o:ole="">
                        <v:imagedata r:id="rId105" o:title=""/>
                      </v:shape>
                      <o:OLEObject Type="Embed" ProgID="Equation.DSMT4" ShapeID="_x0000_i1078" DrawAspect="Content" ObjectID="_1728499475" r:id="rId106"/>
                    </w:object>
                  </w:r>
                </w:p>
                <w:p w:rsidR="00742505" w:rsidRPr="00176E0F" w:rsidRDefault="00742505" w:rsidP="0027418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40" w:type="dxa"/>
                  <w:tcBorders>
                    <w:top w:val="single" w:sz="4" w:space="0" w:color="auto"/>
                    <w:bottom w:val="nil"/>
                  </w:tcBorders>
                </w:tcPr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 2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25</w:t>
                  </w:r>
                </w:p>
                <w:p w:rsidR="00274186" w:rsidRPr="00176E0F" w:rsidRDefault="00274186" w:rsidP="00274186">
                  <w:pPr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274186" w:rsidRDefault="00274186" w:rsidP="00274186"/>
        </w:tc>
        <w:tc>
          <w:tcPr>
            <w:tcW w:w="992" w:type="dxa"/>
            <w:tcBorders>
              <w:bottom w:val="nil"/>
            </w:tcBorders>
          </w:tcPr>
          <w:tbl>
            <w:tblPr>
              <w:tblpPr w:leftFromText="180" w:rightFromText="180" w:vertAnchor="text" w:tblpY="1"/>
              <w:tblOverlap w:val="never"/>
              <w:tblW w:w="104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240"/>
              <w:gridCol w:w="7976"/>
              <w:gridCol w:w="1240"/>
            </w:tblGrid>
            <w:tr w:rsidR="00274186" w:rsidRPr="00176E0F" w:rsidTr="00742505">
              <w:tc>
                <w:tcPr>
                  <w:tcW w:w="9216" w:type="dxa"/>
                  <w:gridSpan w:val="2"/>
                </w:tcPr>
                <w:p w:rsidR="00274186" w:rsidRPr="00176E0F" w:rsidRDefault="00274186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:rsidR="00742505" w:rsidRDefault="00274186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b/>
                      <w:sz w:val="28"/>
                      <w:szCs w:val="28"/>
                    </w:rPr>
                  </w:pPr>
                  <w:r w:rsidRPr="00176E0F">
                    <w:rPr>
                      <w:b/>
                      <w:sz w:val="28"/>
                      <w:szCs w:val="28"/>
                    </w:rPr>
                    <w:t xml:space="preserve">  </w:t>
                  </w:r>
                </w:p>
                <w:p w:rsidR="00742505" w:rsidRP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42505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742505" w:rsidRP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742505" w:rsidRP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42505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274186" w:rsidRPr="00176E0F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14" w:eastAsia="Times New Roman" w:hAnsi="14" w:cs="Times New Roman"/>
                      <w:b/>
                      <w:sz w:val="28"/>
                      <w:szCs w:val="28"/>
                      <w:lang w:val="pt-BR"/>
                    </w:rPr>
                  </w:pPr>
                  <w:r w:rsidRPr="00742505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  <w:r w:rsidR="00274186" w:rsidRPr="00176E0F">
                    <w:rPr>
                      <w:b/>
                      <w:sz w:val="28"/>
                      <w:szCs w:val="28"/>
                    </w:rPr>
                    <w:t xml:space="preserve">          </w:t>
                  </w:r>
                </w:p>
              </w:tc>
              <w:tc>
                <w:tcPr>
                  <w:tcW w:w="1240" w:type="dxa"/>
                </w:tcPr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 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742505" w:rsidRPr="00176E0F" w:rsidTr="00742505">
              <w:trPr>
                <w:gridAfter w:val="2"/>
                <w:wAfter w:w="9216" w:type="dxa"/>
                <w:trHeight w:val="70"/>
              </w:trPr>
              <w:tc>
                <w:tcPr>
                  <w:tcW w:w="1240" w:type="dxa"/>
                  <w:tcBorders>
                    <w:bottom w:val="single" w:sz="4" w:space="0" w:color="auto"/>
                  </w:tcBorders>
                </w:tcPr>
                <w:p w:rsidR="00742505" w:rsidRPr="00176E0F" w:rsidRDefault="00742505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274186" w:rsidRPr="00176E0F" w:rsidTr="00742505">
              <w:tc>
                <w:tcPr>
                  <w:tcW w:w="9216" w:type="dxa"/>
                  <w:gridSpan w:val="2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274186" w:rsidRPr="00176E0F" w:rsidRDefault="00274186" w:rsidP="0027418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</w:t>
                  </w:r>
                </w:p>
                <w:p w:rsidR="00742505" w:rsidRDefault="00274186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 </w:t>
                  </w:r>
                  <w:r w:rsidR="00742505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:rsid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742505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  <w:p w:rsidR="00274186" w:rsidRPr="00176E0F" w:rsidRDefault="00742505" w:rsidP="00274186">
                  <w:pPr>
                    <w:autoSpaceDE w:val="0"/>
                    <w:autoSpaceDN w:val="0"/>
                    <w:adjustRightInd w:val="0"/>
                    <w:spacing w:before="60" w:after="60" w:line="259" w:lineRule="atLeast"/>
                    <w:rPr>
                      <w:rFonts w:ascii="Times New Roman" w:eastAsia="Times New Roman" w:hAnsi="Times New Roman" w:cs="Times New Roman"/>
                      <w:b/>
                      <w:bCs/>
                      <w:iCs/>
                      <w:sz w:val="28"/>
                      <w:szCs w:val="28"/>
                      <w:lang w:val="e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0,25</w:t>
                  </w:r>
                  <w:r w:rsidR="00274186"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               </w:t>
                  </w:r>
                  <w:r w:rsidR="00274186" w:rsidRPr="00176E0F">
                    <w:rPr>
                      <w:rFonts w:ascii="Times New Roman" w:eastAsia="Times New Roman" w:hAnsi="Times New Roman" w:cs="Times New Roman"/>
                      <w:position w:val="-16"/>
                      <w:sz w:val="28"/>
                      <w:szCs w:val="28"/>
                    </w:rPr>
                    <w:object w:dxaOrig="1780" w:dyaOrig="540" w14:anchorId="2BE4DA80">
                      <v:shape id="_x0000_i1079" type="#_x0000_t75" style="width:88.5pt;height:27pt" o:ole="">
                        <v:imagedata r:id="rId86" o:title=""/>
                      </v:shape>
                      <o:OLEObject Type="Embed" ProgID="Equation.DSMT4" ShapeID="_x0000_i1079" DrawAspect="Content" ObjectID="_1728499476" r:id="rId107"/>
                    </w:object>
                  </w:r>
                  <w:r w:rsidR="00274186"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                                                  </w:t>
                  </w:r>
                </w:p>
                <w:p w:rsidR="00274186" w:rsidRPr="00176E0F" w:rsidRDefault="00274186" w:rsidP="0027418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</w:t>
                  </w:r>
                  <w:r w:rsidRPr="00176E0F">
                    <w:rPr>
                      <w:rFonts w:ascii="Times New Roman" w:hAnsi="Times New Roman" w:cs="Times New Roman"/>
                      <w:position w:val="-14"/>
                      <w:sz w:val="28"/>
                      <w:szCs w:val="28"/>
                    </w:rPr>
                    <w:object w:dxaOrig="1340" w:dyaOrig="400" w14:anchorId="059F1B9F">
                      <v:shape id="_x0000_i1080" type="#_x0000_t75" style="width:67.5pt;height:19.5pt" o:ole="">
                        <v:imagedata r:id="rId88" o:title=""/>
                      </v:shape>
                      <o:OLEObject Type="Embed" ProgID="Equation.DSMT4" ShapeID="_x0000_i1080" DrawAspect="Content" ObjectID="_1728499477" r:id="rId108"/>
                    </w:object>
                  </w:r>
                </w:p>
                <w:p w:rsidR="00274186" w:rsidRPr="00176E0F" w:rsidRDefault="00274186" w:rsidP="00274186">
                  <w:p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                </w:t>
                  </w:r>
                  <w:r w:rsidRPr="00176E0F">
                    <w:rPr>
                      <w:rFonts w:ascii="Times New Roman" w:hAnsi="Times New Roman" w:cs="Times New Roman"/>
                      <w:position w:val="-30"/>
                      <w:sz w:val="28"/>
                      <w:szCs w:val="28"/>
                    </w:rPr>
                    <w:object w:dxaOrig="1500" w:dyaOrig="720" w14:anchorId="43F3624D">
                      <v:shape id="_x0000_i1081" type="#_x0000_t75" style="width:75pt;height:36pt" o:ole="">
                        <v:imagedata r:id="rId90" o:title=""/>
                      </v:shape>
                      <o:OLEObject Type="Embed" ProgID="Equation.DSMT4" ShapeID="_x0000_i1081" DrawAspect="Content" ObjectID="_1728499478" r:id="rId109"/>
                    </w:object>
                  </w:r>
                  <w:r w:rsidRPr="00176E0F">
                    <w:rPr>
                      <w:rFonts w:ascii="Times New Roman" w:hAnsi="Times New Roman" w:cs="Times New Roman"/>
                      <w:position w:val="-30"/>
                      <w:sz w:val="28"/>
                      <w:szCs w:val="28"/>
                    </w:rPr>
                    <w:object w:dxaOrig="1219" w:dyaOrig="720" w14:anchorId="6B0EFF02">
                      <v:shape id="_x0000_i1082" type="#_x0000_t75" style="width:61.5pt;height:36pt" o:ole="">
                        <v:imagedata r:id="rId92" o:title=""/>
                      </v:shape>
                      <o:OLEObject Type="Embed" ProgID="Equation.DSMT4" ShapeID="_x0000_i1082" DrawAspect="Content" ObjectID="_1728499479" r:id="rId110"/>
                    </w:object>
                  </w:r>
                  <w:r w:rsidRPr="00176E0F">
                    <w:rPr>
                      <w:rFonts w:ascii="Times New Roman" w:hAnsi="Times New Roman" w:cs="Times New Roman"/>
                      <w:position w:val="-46"/>
                      <w:sz w:val="28"/>
                      <w:szCs w:val="28"/>
                    </w:rPr>
                    <w:object w:dxaOrig="1140" w:dyaOrig="1040" w14:anchorId="3959E42A">
                      <v:shape id="_x0000_i1083" type="#_x0000_t75" style="width:57pt;height:51.75pt" o:ole="">
                        <v:imagedata r:id="rId94" o:title=""/>
                      </v:shape>
                      <o:OLEObject Type="Embed" ProgID="Equation.DSMT4" ShapeID="_x0000_i1083" DrawAspect="Content" ObjectID="_1728499480" r:id="rId111"/>
                    </w:object>
                  </w:r>
                </w:p>
              </w:tc>
              <w:tc>
                <w:tcPr>
                  <w:tcW w:w="124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 2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76E0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  <w:p w:rsidR="00274186" w:rsidRPr="00176E0F" w:rsidRDefault="00274186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  <w:r w:rsidRPr="00176E0F"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  <w:t>0,25</w:t>
                  </w:r>
                </w:p>
                <w:p w:rsidR="00274186" w:rsidRPr="00176E0F" w:rsidRDefault="00274186" w:rsidP="00274186">
                  <w:pPr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742505" w:rsidRPr="00176E0F" w:rsidTr="00742505">
              <w:tc>
                <w:tcPr>
                  <w:tcW w:w="9216" w:type="dxa"/>
                  <w:gridSpan w:val="2"/>
                  <w:tcBorders>
                    <w:top w:val="single" w:sz="4" w:space="0" w:color="auto"/>
                    <w:bottom w:val="nil"/>
                  </w:tcBorders>
                </w:tcPr>
                <w:p w:rsidR="00742505" w:rsidRPr="00176E0F" w:rsidRDefault="00742505" w:rsidP="0027418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40" w:type="dxa"/>
                  <w:tcBorders>
                    <w:top w:val="single" w:sz="4" w:space="0" w:color="auto"/>
                    <w:bottom w:val="nil"/>
                  </w:tcBorders>
                </w:tcPr>
                <w:p w:rsidR="00742505" w:rsidRPr="00176E0F" w:rsidRDefault="00742505" w:rsidP="00274186">
                  <w:pPr>
                    <w:jc w:val="center"/>
                    <w:rPr>
                      <w:rFonts w:ascii="14" w:eastAsia="Times New Roman" w:hAnsi="14" w:cs="Times New Roman"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274186" w:rsidRDefault="00274186" w:rsidP="00274186"/>
        </w:tc>
      </w:tr>
      <w:tr w:rsidR="00AA291E" w:rsidRPr="00117786" w:rsidTr="00274186">
        <w:trPr>
          <w:gridAfter w:val="3"/>
          <w:wAfter w:w="9214" w:type="dxa"/>
          <w:trHeight w:val="322"/>
        </w:trPr>
        <w:tc>
          <w:tcPr>
            <w:tcW w:w="1242" w:type="dxa"/>
            <w:vMerge/>
          </w:tcPr>
          <w:p w:rsidR="00AA291E" w:rsidRPr="00117786" w:rsidRDefault="00AA291E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</w:tr>
      <w:tr w:rsidR="00A26382" w:rsidRPr="00117786" w:rsidTr="00274186">
        <w:trPr>
          <w:gridAfter w:val="3"/>
          <w:wAfter w:w="9214" w:type="dxa"/>
          <w:trHeight w:val="322"/>
        </w:trPr>
        <w:tc>
          <w:tcPr>
            <w:tcW w:w="1242" w:type="dxa"/>
          </w:tcPr>
          <w:p w:rsidR="00A26382" w:rsidRDefault="00A26382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  <w:p w:rsidR="00A26382" w:rsidRPr="00117786" w:rsidRDefault="00A26382" w:rsidP="00274186">
            <w:pPr>
              <w:jc w:val="center"/>
              <w:rPr>
                <w:rFonts w:ascii="14" w:eastAsia="Times New Roman" w:hAnsi="14" w:cs="Times New Roman"/>
                <w:b/>
                <w:sz w:val="28"/>
                <w:szCs w:val="28"/>
                <w:lang w:val="pt-BR"/>
              </w:rPr>
            </w:pPr>
          </w:p>
        </w:tc>
      </w:tr>
    </w:tbl>
    <w:tbl>
      <w:tblPr>
        <w:tblW w:w="10171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796"/>
        <w:gridCol w:w="1133"/>
      </w:tblGrid>
      <w:tr w:rsidR="00A26382" w:rsidRPr="00A26382" w:rsidTr="00A26382">
        <w:trPr>
          <w:trHeight w:val="741"/>
        </w:trPr>
        <w:tc>
          <w:tcPr>
            <w:tcW w:w="1242" w:type="dxa"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A26382">
              <w:rPr>
                <w:rFonts w:ascii="Times New Roman" w:eastAsia="Calibri" w:hAnsi="Times New Roman" w:cs="Times New Roman"/>
                <w:b/>
              </w:rPr>
              <w:lastRenderedPageBreak/>
              <w:t>Bài 3</w:t>
            </w: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  <w:b/>
              </w:rPr>
              <w:t>2,</w:t>
            </w:r>
            <w:r>
              <w:rPr>
                <w:rFonts w:ascii="Times New Roman" w:eastAsia="Calibri" w:hAnsi="Times New Roman" w:cs="Times New Roman"/>
                <w:b/>
              </w:rPr>
              <w:t>25</w:t>
            </w:r>
          </w:p>
        </w:tc>
        <w:tc>
          <w:tcPr>
            <w:tcW w:w="7796" w:type="dxa"/>
            <w:tcBorders>
              <w:top w:val="dashed" w:sz="4" w:space="0" w:color="auto"/>
            </w:tcBorders>
            <w:shd w:val="clear" w:color="auto" w:fill="auto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8"/>
                <w:lang w:val="nl-NL"/>
              </w:rPr>
            </w:pP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A26382" w:rsidRPr="00A26382" w:rsidTr="00A26382">
        <w:tc>
          <w:tcPr>
            <w:tcW w:w="1242" w:type="dxa"/>
            <w:vMerge w:val="restart"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796" w:type="dxa"/>
            <w:tcBorders>
              <w:bottom w:val="dashed" w:sz="4" w:space="0" w:color="auto"/>
            </w:tcBorders>
            <w:shd w:val="clear" w:color="auto" w:fill="auto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148590</wp:posOffset>
                      </wp:positionV>
                      <wp:extent cx="257175" cy="276225"/>
                      <wp:effectExtent l="1270" t="0" r="0" b="635"/>
                      <wp:wrapNone/>
                      <wp:docPr id="34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27" type="#_x0000_t202" style="position:absolute;left:0;text-align:left;margin-left:173.7pt;margin-top:11.7pt;width:20.25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29845</wp:posOffset>
                      </wp:positionV>
                      <wp:extent cx="819150" cy="1733550"/>
                      <wp:effectExtent l="10795" t="29210" r="17780" b="8890"/>
                      <wp:wrapNone/>
                      <wp:docPr id="33" name="Right Triangl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9150" cy="173355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A0D90E4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33" o:spid="_x0000_s1026" type="#_x0000_t6" style="position:absolute;margin-left:173.7pt;margin-top:2.35pt;width:64.5pt;height:13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"/>
                  </w:pict>
                </mc:Fallback>
              </mc:AlternateConten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861820</wp:posOffset>
                      </wp:positionH>
                      <wp:positionV relativeFrom="paragraph">
                        <wp:posOffset>264795</wp:posOffset>
                      </wp:positionV>
                      <wp:extent cx="257175" cy="275590"/>
                      <wp:effectExtent l="0" t="0" r="0" b="0"/>
                      <wp:wrapNone/>
                      <wp:docPr id="3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5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28" type="#_x0000_t202" style="position:absolute;left:0;text-align:left;margin-left:146.6pt;margin-top:20.85pt;width:20.25pt;height:21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Jku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957195</wp:posOffset>
                      </wp:positionH>
                      <wp:positionV relativeFrom="paragraph">
                        <wp:posOffset>215900</wp:posOffset>
                      </wp:positionV>
                      <wp:extent cx="257175" cy="276225"/>
                      <wp:effectExtent l="0" t="3810" r="0" b="0"/>
                      <wp:wrapNone/>
                      <wp:docPr id="31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" o:spid="_x0000_s1029" type="#_x0000_t202" style="position:absolute;left:0;text-align:left;margin-left:232.85pt;margin-top:17pt;width:20.25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776220</wp:posOffset>
                      </wp:positionH>
                      <wp:positionV relativeFrom="paragraph">
                        <wp:posOffset>316230</wp:posOffset>
                      </wp:positionV>
                      <wp:extent cx="95250" cy="90805"/>
                      <wp:effectExtent l="9525" t="5080" r="9525" b="8890"/>
                      <wp:wrapNone/>
                      <wp:docPr id="30" name="Rectangl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250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9FA1A4E" id="Rectangle 30" o:spid="_x0000_s1026" style="position:absolute;margin-left:218.6pt;margin-top:24.9pt;width:7.5pt;height:7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5080</wp:posOffset>
                      </wp:positionV>
                      <wp:extent cx="95250" cy="90805"/>
                      <wp:effectExtent l="10795" t="8255" r="8255" b="5715"/>
                      <wp:wrapNone/>
                      <wp:docPr id="29" name="Rectangl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250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7C83CD" id="Rectangle 29" o:spid="_x0000_s1026" style="position:absolute;margin-left:173.7pt;margin-top:.4pt;width:7.5pt;height:7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95885</wp:posOffset>
                      </wp:positionV>
                      <wp:extent cx="665480" cy="0"/>
                      <wp:effectExtent l="10795" t="13335" r="9525" b="5715"/>
                      <wp:wrapNone/>
                      <wp:docPr id="28" name="Straight Arrow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654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937F3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8" o:spid="_x0000_s1026" type="#_x0000_t32" style="position:absolute;margin-left:173.7pt;margin-top:7.55pt;width:52.4pt;height:0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871470</wp:posOffset>
                      </wp:positionH>
                      <wp:positionV relativeFrom="paragraph">
                        <wp:posOffset>95885</wp:posOffset>
                      </wp:positionV>
                      <wp:extent cx="0" cy="311150"/>
                      <wp:effectExtent l="9525" t="13335" r="9525" b="8890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1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6FF48F" id="Straight Arrow Connector 27" o:spid="_x0000_s1026" type="#_x0000_t32" style="position:absolute;margin-left:226.1pt;margin-top:7.55pt;width:0;height:2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95885</wp:posOffset>
                      </wp:positionV>
                      <wp:extent cx="665480" cy="301625"/>
                      <wp:effectExtent l="10795" t="13335" r="9525" b="889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65480" cy="301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0434CD" id="Straight Arrow Connector 26" o:spid="_x0000_s1026" type="#_x0000_t32" style="position:absolute;margin-left:173.7pt;margin-top:7.55pt;width:52.4pt;height:23.7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082290</wp:posOffset>
                      </wp:positionH>
                      <wp:positionV relativeFrom="paragraph">
                        <wp:posOffset>201295</wp:posOffset>
                      </wp:positionV>
                      <wp:extent cx="257175" cy="276225"/>
                      <wp:effectExtent l="1270" t="4445" r="0" b="0"/>
                      <wp:wrapNone/>
                      <wp:docPr id="25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30" type="#_x0000_t202" style="position:absolute;left:0;text-align:left;margin-left:242.7pt;margin-top:15.85pt;width:20.25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861820</wp:posOffset>
                      </wp:positionH>
                      <wp:positionV relativeFrom="paragraph">
                        <wp:posOffset>201295</wp:posOffset>
                      </wp:positionV>
                      <wp:extent cx="257175" cy="275590"/>
                      <wp:effectExtent l="0" t="4445" r="0" b="0"/>
                      <wp:wrapNone/>
                      <wp:docPr id="24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5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31" type="#_x0000_t202" style="position:absolute;left:0;text-align:left;margin-left:146.6pt;margin-top:15.85pt;width:20.25pt;height:21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Kpuug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306705</wp:posOffset>
                      </wp:positionV>
                      <wp:extent cx="95250" cy="90805"/>
                      <wp:effectExtent l="10795" t="5080" r="8255" b="8890"/>
                      <wp:wrapNone/>
                      <wp:docPr id="22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250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3E702A8" id="Rectangle 22" o:spid="_x0000_s1026" style="position:absolute;margin-left:173.7pt;margin-top:24.15pt;width:7.5pt;height:7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"/>
                  </w:pict>
                </mc:Fallback>
              </mc:AlternateContent>
            </w: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948815</wp:posOffset>
                      </wp:positionH>
                      <wp:positionV relativeFrom="paragraph">
                        <wp:posOffset>264160</wp:posOffset>
                      </wp:positionV>
                      <wp:extent cx="257175" cy="276225"/>
                      <wp:effectExtent l="1270" t="635" r="0" b="0"/>
                      <wp:wrapNone/>
                      <wp:docPr id="2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2" type="#_x0000_t202" style="position:absolute;left:0;text-align:left;margin-left:153.45pt;margin-top:20.8pt;width:20.25pt;height:21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A26382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700020</wp:posOffset>
                      </wp:positionH>
                      <wp:positionV relativeFrom="paragraph">
                        <wp:posOffset>58420</wp:posOffset>
                      </wp:positionV>
                      <wp:extent cx="257175" cy="275590"/>
                      <wp:effectExtent l="0" t="635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75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26382" w:rsidRPr="00737F68" w:rsidRDefault="00A26382" w:rsidP="00A2638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33" type="#_x0000_t202" style="position:absolute;left:0;text-align:left;margin-left:212.6pt;margin-top:4.6pt;width:20.25pt;height:21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Pp4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" filled="f" stroked="f">
                      <v:textbox>
                        <w:txbxContent>
                          <w:p w:rsidR="00A26382" w:rsidRPr="00737F68" w:rsidRDefault="00A26382" w:rsidP="00A2638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</w:rPr>
              <w:t>Hình vẽ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0,25</w:t>
            </w:r>
          </w:p>
        </w:tc>
      </w:tr>
      <w:tr w:rsidR="00A26382" w:rsidRPr="00A26382" w:rsidTr="00A26382">
        <w:tc>
          <w:tcPr>
            <w:tcW w:w="1242" w:type="dxa"/>
            <w:vMerge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A26382" w:rsidRPr="00A26382" w:rsidRDefault="00A26382" w:rsidP="00FC6BB3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 xml:space="preserve">    a/         Tính được M</w:t>
            </w:r>
            <w:r w:rsidR="00FC6BB3">
              <w:rPr>
                <w:rFonts w:ascii="Times New Roman" w:eastAsia="Calibri" w:hAnsi="Times New Roman" w:cs="Times New Roman"/>
              </w:rPr>
              <w:t>D</w:t>
            </w:r>
            <w:r w:rsidRPr="00A26382">
              <w:rPr>
                <w:rFonts w:ascii="Times New Roman" w:eastAsia="Calibri" w:hAnsi="Times New Roman" w:cs="Times New Roman"/>
              </w:rPr>
              <w:t xml:space="preserve"> = </w:t>
            </w:r>
            <w:r>
              <w:rPr>
                <w:rFonts w:ascii="Times New Roman" w:eastAsia="Calibri" w:hAnsi="Times New Roman" w:cs="Times New Roman"/>
              </w:rPr>
              <w:t>6</w:t>
            </w:r>
            <w:r w:rsidRPr="00A26382">
              <w:rPr>
                <w:rFonts w:ascii="Times New Roman" w:eastAsia="Calibri" w:hAnsi="Times New Roman" w:cs="Times New Roman"/>
              </w:rPr>
              <w:t xml:space="preserve"> cm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0, 5</w:t>
            </w:r>
          </w:p>
        </w:tc>
      </w:tr>
      <w:tr w:rsidR="00A26382" w:rsidRPr="00A26382" w:rsidTr="00A26382">
        <w:trPr>
          <w:trHeight w:val="705"/>
        </w:trPr>
        <w:tc>
          <w:tcPr>
            <w:tcW w:w="1242" w:type="dxa"/>
            <w:vMerge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 xml:space="preserve">b/    </w:t>
            </w:r>
            <w:r w:rsidRPr="00A26382">
              <w:rPr>
                <w:rFonts w:ascii="Times New Roman" w:eastAsia="Calibri" w:hAnsi="Times New Roman" w:cs="Times New Roman"/>
                <w:position w:val="-4"/>
              </w:rPr>
              <w:object w:dxaOrig="240" w:dyaOrig="260">
                <v:shape id="_x0000_i1084" type="#_x0000_t75" style="width:12pt;height:12.75pt" o:ole="">
                  <v:imagedata r:id="rId112" o:title=""/>
                </v:shape>
                <o:OLEObject Type="Embed" ProgID="Equation.DSMT4" ShapeID="_x0000_i1084" DrawAspect="Content" ObjectID="_1728499481" r:id="rId113"/>
              </w:object>
            </w:r>
            <w:r w:rsidRPr="00A26382">
              <w:rPr>
                <w:rFonts w:ascii="Times New Roman" w:eastAsia="Calibri" w:hAnsi="Times New Roman" w:cs="Times New Roman"/>
              </w:rPr>
              <w:t xml:space="preserve">MNP vuông tại M, có đường cao MD </w: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Ta có:  MD</w:t>
            </w:r>
            <w:r w:rsidRPr="00A26382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Pr="00A26382">
              <w:rPr>
                <w:rFonts w:ascii="Times New Roman" w:eastAsia="Calibri" w:hAnsi="Times New Roman" w:cs="Times New Roman"/>
              </w:rPr>
              <w:t xml:space="preserve"> = ND.DP                           (1)</w:t>
            </w:r>
          </w:p>
          <w:p w:rsid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(HS không ghi tam giác vuông hoặc không ghi đường cao không cho điểm)</w: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  <w:position w:val="-4"/>
              </w:rPr>
              <w:object w:dxaOrig="240" w:dyaOrig="260">
                <v:shape id="_x0000_i1085" type="#_x0000_t75" style="width:12pt;height:12.75pt" o:ole="">
                  <v:imagedata r:id="rId112" o:title=""/>
                </v:shape>
                <o:OLEObject Type="Embed" ProgID="Equation.DSMT4" ShapeID="_x0000_i1085" DrawAspect="Content" ObjectID="_1728499482" r:id="rId114"/>
              </w:object>
            </w:r>
            <w:r w:rsidRPr="00A26382">
              <w:rPr>
                <w:rFonts w:ascii="Times New Roman" w:eastAsia="Calibri" w:hAnsi="Times New Roman" w:cs="Times New Roman"/>
              </w:rPr>
              <w:t xml:space="preserve">MDP vuông tại D, có đường cao DB </w: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Ta có:  MD</w:t>
            </w:r>
            <w:r w:rsidRPr="00A26382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Pr="00A26382">
              <w:rPr>
                <w:rFonts w:ascii="Times New Roman" w:eastAsia="Calibri" w:hAnsi="Times New Roman" w:cs="Times New Roman"/>
              </w:rPr>
              <w:t xml:space="preserve"> = MB.MP                        (2)</w:t>
            </w:r>
          </w:p>
          <w:p w:rsid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(HS không ghi tam giác vuông hoặc không ghi đường cao không cho điểm)</w:t>
            </w:r>
          </w:p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Từ</w:t>
            </w:r>
            <w:r>
              <w:rPr>
                <w:rFonts w:ascii="Times New Roman" w:eastAsia="Calibri" w:hAnsi="Times New Roman" w:cs="Times New Roman"/>
              </w:rPr>
              <w:t xml:space="preserve"> (1),(2)</w:t>
            </w:r>
            <w:r w:rsidRPr="00A26382">
              <w:rPr>
                <w:rFonts w:ascii="Times New Roman" w:eastAsia="Calibri" w:hAnsi="Times New Roman" w:cs="Times New Roman"/>
              </w:rPr>
              <w:t xml:space="preserve"> suy ra MA.MN = MB.MP (Đpcm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A26382" w:rsidRDefault="00A26382" w:rsidP="00A26382">
            <w:pPr>
              <w:spacing w:before="120" w:line="36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     </w:t>
            </w:r>
            <w:r w:rsidRPr="00A26382">
              <w:rPr>
                <w:rFonts w:ascii="Times New Roman" w:eastAsia="Calibri" w:hAnsi="Times New Roman" w:cs="Times New Roman"/>
              </w:rPr>
              <w:t>0,25</w:t>
            </w:r>
          </w:p>
          <w:p w:rsid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0,</w:t>
            </w:r>
            <w:r>
              <w:rPr>
                <w:rFonts w:ascii="Times New Roman" w:eastAsia="Calibri" w:hAnsi="Times New Roman" w:cs="Times New Roman"/>
              </w:rPr>
              <w:t>2</w:t>
            </w:r>
            <w:r w:rsidRPr="00A26382">
              <w:rPr>
                <w:rFonts w:ascii="Times New Roman" w:eastAsia="Calibri" w:hAnsi="Times New Roman" w:cs="Times New Roman"/>
              </w:rPr>
              <w:t>5</w:t>
            </w:r>
          </w:p>
          <w:p w:rsid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>0,</w:t>
            </w:r>
            <w:r>
              <w:rPr>
                <w:rFonts w:ascii="Times New Roman" w:eastAsia="Calibri" w:hAnsi="Times New Roman" w:cs="Times New Roman"/>
              </w:rPr>
              <w:t>2</w:t>
            </w:r>
            <w:r w:rsidRPr="00A26382">
              <w:rPr>
                <w:rFonts w:ascii="Times New Roman" w:eastAsia="Calibri" w:hAnsi="Times New Roman" w:cs="Times New Roman"/>
              </w:rPr>
              <w:t>5</w:t>
            </w:r>
          </w:p>
          <w:p w:rsidR="00A26382" w:rsidRPr="00A26382" w:rsidRDefault="00A26382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A26382" w:rsidRPr="00A26382" w:rsidTr="00A26382">
        <w:trPr>
          <w:trHeight w:val="705"/>
        </w:trPr>
        <w:tc>
          <w:tcPr>
            <w:tcW w:w="1242" w:type="dxa"/>
            <w:vMerge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3E185B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 xml:space="preserve"> </w:t>
            </w:r>
            <w:r w:rsidR="003E185B">
              <w:rPr>
                <w:rFonts w:ascii="Times New Roman" w:eastAsia="Calibri" w:hAnsi="Times New Roman" w:cs="Times New Roman"/>
              </w:rPr>
              <w:t>c) Chứng minh</w:t>
            </w:r>
            <w:r w:rsidRPr="00A26382">
              <w:rPr>
                <w:rFonts w:ascii="Times New Roman" w:eastAsia="Calibri" w:hAnsi="Times New Roman" w:cs="Times New Roman"/>
              </w:rPr>
              <w:t xml:space="preserve"> </w:t>
            </w:r>
            <w:r w:rsidR="003E185B" w:rsidRPr="00AA291E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1460" w:dyaOrig="740">
                <v:shape id="_x0000_i1086" type="#_x0000_t75" style="width:73.5pt;height:36.75pt" o:ole="">
                  <v:imagedata r:id="rId79" o:title=""/>
                </v:shape>
                <o:OLEObject Type="Embed" ProgID="Equation.DSMT4" ShapeID="_x0000_i1086" DrawAspect="Content" ObjectID="_1728499483" r:id="rId115"/>
              </w:object>
            </w:r>
            <w:r w:rsidRPr="00A26382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A26382">
              <w:rPr>
                <w:rFonts w:ascii="Times New Roman" w:eastAsia="Calibri" w:hAnsi="Times New Roman" w:cs="Times New Roman"/>
              </w:rPr>
              <w:t xml:space="preserve"> </w:t>
            </w:r>
            <w:r w:rsidR="00FD2075" w:rsidRPr="00A26382">
              <w:rPr>
                <w:rFonts w:ascii="Times New Roman" w:eastAsia="Calibri" w:hAnsi="Times New Roman" w:cs="Times New Roman"/>
                <w:position w:val="-4"/>
              </w:rPr>
              <w:object w:dxaOrig="240" w:dyaOrig="260">
                <v:shape id="_x0000_i1087" type="#_x0000_t75" style="width:12pt;height:12.75pt" o:ole="">
                  <v:imagedata r:id="rId112" o:title=""/>
                </v:shape>
                <o:OLEObject Type="Embed" ProgID="Equation.DSMT4" ShapeID="_x0000_i1087" DrawAspect="Content" ObjectID="_1728499484" r:id="rId116"/>
              </w:object>
            </w:r>
            <w:r w:rsidR="00FD2075">
              <w:rPr>
                <w:rFonts w:ascii="Times New Roman" w:eastAsia="Calibri" w:hAnsi="Times New Roman" w:cs="Times New Roman"/>
              </w:rPr>
              <w:t>MDP vuông tại D, đường cao DB có: DP</w:t>
            </w:r>
            <w:r w:rsidR="00FD2075" w:rsidRPr="00FD2075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="00FD2075">
              <w:rPr>
                <w:rFonts w:ascii="Times New Roman" w:eastAsia="Calibri" w:hAnsi="Times New Roman" w:cs="Times New Roman"/>
              </w:rPr>
              <w:t>=PB.PM</w:t>
            </w:r>
          </w:p>
          <w:p w:rsidR="003E185B" w:rsidRDefault="00FD2075" w:rsidP="003E185B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Suy ra DP</w:t>
            </w:r>
            <w:r>
              <w:rPr>
                <w:rFonts w:ascii="Times New Roman" w:eastAsia="Calibri" w:hAnsi="Times New Roman" w:cs="Times New Roman"/>
                <w:vertAlign w:val="superscript"/>
              </w:rPr>
              <w:t>4</w:t>
            </w:r>
            <w:r>
              <w:rPr>
                <w:rFonts w:ascii="Times New Roman" w:eastAsia="Calibri" w:hAnsi="Times New Roman" w:cs="Times New Roman"/>
              </w:rPr>
              <w:t>=PB</w:t>
            </w:r>
            <w:r w:rsidRPr="00FD2075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</w:rPr>
              <w:t>.PM</w:t>
            </w:r>
            <w:r w:rsidRPr="00FD2075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</w:rPr>
              <w:t>= PB</w:t>
            </w:r>
            <w:r w:rsidRPr="00FD2075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</w:rPr>
              <w:t xml:space="preserve">.PD.PN </w:t>
            </w:r>
            <w:r w:rsidR="003E185B">
              <w:rPr>
                <w:rFonts w:ascii="Times New Roman" w:eastAsia="Calibri" w:hAnsi="Times New Roman" w:cs="Times New Roman"/>
              </w:rPr>
              <w:t>(</w:t>
            </w:r>
            <w:r w:rsidR="003E185B" w:rsidRPr="00A26382">
              <w:rPr>
                <w:rFonts w:ascii="Times New Roman" w:eastAsia="Calibri" w:hAnsi="Times New Roman" w:cs="Times New Roman"/>
                <w:position w:val="-4"/>
              </w:rPr>
              <w:object w:dxaOrig="240" w:dyaOrig="260">
                <v:shape id="_x0000_i1088" type="#_x0000_t75" style="width:12pt;height:12.75pt" o:ole="">
                  <v:imagedata r:id="rId112" o:title=""/>
                </v:shape>
                <o:OLEObject Type="Embed" ProgID="Equation.DSMT4" ShapeID="_x0000_i1088" DrawAspect="Content" ObjectID="_1728499485" r:id="rId117"/>
              </w:object>
            </w:r>
            <w:r w:rsidR="003E185B" w:rsidRPr="00A26382">
              <w:rPr>
                <w:rFonts w:ascii="Times New Roman" w:eastAsia="Calibri" w:hAnsi="Times New Roman" w:cs="Times New Roman"/>
              </w:rPr>
              <w:t>MNP vuông tại M, có đường cao MD</w:t>
            </w:r>
            <w:r w:rsidR="003E185B">
              <w:rPr>
                <w:rFonts w:ascii="Times New Roman" w:eastAsia="Calibri" w:hAnsi="Times New Roman" w:cs="Times New Roman"/>
              </w:rPr>
              <w:t>)</w:t>
            </w:r>
            <w:r w:rsidR="003E185B" w:rsidRPr="00A26382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FD2075" w:rsidRDefault="00FD2075" w:rsidP="003E185B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suy ra DP</w:t>
            </w:r>
            <w:r>
              <w:rPr>
                <w:rFonts w:ascii="Times New Roman" w:eastAsia="Calibri" w:hAnsi="Times New Roman" w:cs="Times New Roman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</w:rPr>
              <w:t>= PB</w:t>
            </w:r>
            <w:r w:rsidRPr="00FD2075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</w:rPr>
              <w:t>.PN</w:t>
            </w:r>
            <w:r w:rsidR="003E185B">
              <w:rPr>
                <w:rFonts w:ascii="Times New Roman" w:eastAsia="Calibri" w:hAnsi="Times New Roman" w:cs="Times New Roman"/>
              </w:rPr>
              <w:t>(3)</w:t>
            </w:r>
          </w:p>
          <w:p w:rsidR="003E185B" w:rsidRDefault="003E185B" w:rsidP="003E185B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Tương tự: DN</w:t>
            </w:r>
            <w:r w:rsidRPr="003E185B">
              <w:rPr>
                <w:rFonts w:ascii="Times New Roman" w:eastAsia="Calibri" w:hAnsi="Times New Roman" w:cs="Times New Roman"/>
                <w:vertAlign w:val="superscript"/>
              </w:rPr>
              <w:t>3</w:t>
            </w:r>
            <w:r>
              <w:rPr>
                <w:rFonts w:ascii="Times New Roman" w:eastAsia="Calibri" w:hAnsi="Times New Roman" w:cs="Times New Roman"/>
              </w:rPr>
              <w:t>=AN</w:t>
            </w:r>
            <w:r w:rsidRPr="003E185B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</w:rPr>
              <w:t>.PN(4)</w:t>
            </w:r>
          </w:p>
          <w:p w:rsidR="003E185B" w:rsidRPr="00FD2075" w:rsidRDefault="003E185B" w:rsidP="003E185B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Chia (3) cho (4) vế theo vế ta được</w:t>
            </w:r>
            <w:r w:rsidRPr="003E185B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660" w:dyaOrig="660">
                <v:shape id="_x0000_i1089" type="#_x0000_t75" style="width:83.25pt;height:33pt" o:ole="">
                  <v:imagedata r:id="rId118" o:title=""/>
                </v:shape>
                <o:OLEObject Type="Embed" ProgID="Equation.DSMT4" ShapeID="_x0000_i1089" DrawAspect="Content" ObjectID="_1728499486" r:id="rId119"/>
              </w:object>
            </w:r>
            <w:r w:rsidRPr="00AA291E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1460" w:dyaOrig="740">
                <v:shape id="_x0000_i1090" type="#_x0000_t75" style="width:73.5pt;height:36.75pt" o:ole="">
                  <v:imagedata r:id="rId79" o:title=""/>
                </v:shape>
                <o:OLEObject Type="Embed" ProgID="Equation.DSMT4" ShapeID="_x0000_i1090" DrawAspect="Content" ObjectID="_1728499487" r:id="rId120"/>
              </w:objec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3E185B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A26382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.25</w:t>
            </w:r>
          </w:p>
          <w:p w:rsidR="003E185B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3E185B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25</w:t>
            </w:r>
          </w:p>
          <w:p w:rsidR="003E185B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3E185B" w:rsidRPr="00A26382" w:rsidRDefault="003E185B" w:rsidP="00A26382">
            <w:pPr>
              <w:spacing w:before="120" w:line="36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25</w:t>
            </w:r>
          </w:p>
        </w:tc>
      </w:tr>
      <w:tr w:rsidR="00A26382" w:rsidRPr="00A26382" w:rsidTr="00A26382">
        <w:trPr>
          <w:gridAfter w:val="2"/>
          <w:wAfter w:w="8929" w:type="dxa"/>
          <w:trHeight w:val="705"/>
        </w:trPr>
        <w:tc>
          <w:tcPr>
            <w:tcW w:w="1242" w:type="dxa"/>
            <w:vMerge/>
            <w:shd w:val="clear" w:color="auto" w:fill="auto"/>
            <w:vAlign w:val="center"/>
          </w:tcPr>
          <w:p w:rsidR="00A26382" w:rsidRPr="00A26382" w:rsidRDefault="00A26382" w:rsidP="00A26382">
            <w:pPr>
              <w:spacing w:before="120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</w:tr>
    </w:tbl>
    <w:p w:rsidR="006F57F6" w:rsidRDefault="006F57F6" w:rsidP="00D002AE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                                                                    GV phản biện</w:t>
      </w:r>
    </w:p>
    <w:p w:rsidR="00D002AE" w:rsidRDefault="00D002AE" w:rsidP="00D002AE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p w:rsidR="00D002AE" w:rsidRDefault="00D002AE" w:rsidP="00D002AE">
      <w:pPr>
        <w:ind w:left="720" w:firstLine="72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6F57F6" w:rsidRPr="0058484C" w:rsidRDefault="006F57F6" w:rsidP="00D002AE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i Thị Ngọc</w:t>
      </w:r>
    </w:p>
    <w:sectPr w:rsidR="006F57F6" w:rsidRPr="0058484C" w:rsidSect="0096716C">
      <w:pgSz w:w="11907" w:h="16840" w:code="9"/>
      <w:pgMar w:top="567" w:right="567" w:bottom="567" w:left="851" w:header="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14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260676"/>
    <w:multiLevelType w:val="hybridMultilevel"/>
    <w:tmpl w:val="CE82EA8C"/>
    <w:lvl w:ilvl="0" w:tplc="4DEEFAD2">
      <w:start w:val="1"/>
      <w:numFmt w:val="upp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7C8A02D7"/>
    <w:multiLevelType w:val="hybridMultilevel"/>
    <w:tmpl w:val="471444D8"/>
    <w:lvl w:ilvl="0" w:tplc="9F92519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A37"/>
    <w:rsid w:val="001356D5"/>
    <w:rsid w:val="001A3398"/>
    <w:rsid w:val="00224A37"/>
    <w:rsid w:val="00274186"/>
    <w:rsid w:val="003312BF"/>
    <w:rsid w:val="003E185B"/>
    <w:rsid w:val="0043299F"/>
    <w:rsid w:val="0058484C"/>
    <w:rsid w:val="006F57F6"/>
    <w:rsid w:val="007362BB"/>
    <w:rsid w:val="00742505"/>
    <w:rsid w:val="00745C0D"/>
    <w:rsid w:val="0096716C"/>
    <w:rsid w:val="00A26382"/>
    <w:rsid w:val="00AA291E"/>
    <w:rsid w:val="00AC1E43"/>
    <w:rsid w:val="00AF36B9"/>
    <w:rsid w:val="00C132F0"/>
    <w:rsid w:val="00D002AE"/>
    <w:rsid w:val="00D170FB"/>
    <w:rsid w:val="00E7479C"/>
    <w:rsid w:val="00EC0117"/>
    <w:rsid w:val="00ED16A2"/>
    <w:rsid w:val="00FC5261"/>
    <w:rsid w:val="00FC5B29"/>
    <w:rsid w:val="00FC6BB3"/>
    <w:rsid w:val="00FD2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AD936F-52AD-4553-A315-ADDCBBFB42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4A37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24A3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qFormat/>
    <w:locked/>
    <w:rsid w:val="00224A37"/>
    <w:rPr>
      <w:sz w:val="24"/>
      <w:szCs w:val="24"/>
    </w:rPr>
  </w:style>
  <w:style w:type="paragraph" w:styleId="NormalWeb">
    <w:name w:val="Normal (Web)"/>
    <w:basedOn w:val="Normal"/>
    <w:unhideWhenUsed/>
    <w:qFormat/>
    <w:rsid w:val="00224A37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customStyle="1" w:styleId="TableParagraph">
    <w:name w:val="Table Paragraph"/>
    <w:basedOn w:val="Normal"/>
    <w:uiPriority w:val="1"/>
    <w:qFormat/>
    <w:rsid w:val="00AA291E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29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91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370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6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5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0.bin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3.bin"/><Relationship Id="rId20" Type="http://schemas.openxmlformats.org/officeDocument/2006/relationships/oleObject" Target="embeddings/oleObject11.bin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e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10" Type="http://schemas.openxmlformats.org/officeDocument/2006/relationships/oleObject" Target="embeddings/oleObject4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891</Words>
  <Characters>508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4</cp:revision>
  <cp:lastPrinted>2022-10-25T22:19:00Z</cp:lastPrinted>
  <dcterms:created xsi:type="dcterms:W3CDTF">2022-10-28T09:04:00Z</dcterms:created>
  <dcterms:modified xsi:type="dcterms:W3CDTF">2022-10-28T14:56:00Z</dcterms:modified>
</cp:coreProperties>
</file>